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92" r:id="rId6"/>
    <p:sldId id="274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95" r:id="rId17"/>
    <p:sldId id="293" r:id="rId18"/>
    <p:sldId id="291" r:id="rId19"/>
    <p:sldId id="294" r:id="rId20"/>
    <p:sldId id="285" r:id="rId21"/>
    <p:sldId id="268" r:id="rId22"/>
    <p:sldId id="288" r:id="rId23"/>
    <p:sldId id="289" r:id="rId24"/>
    <p:sldId id="290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7FA374C-4741-472C-AC76-337FD541415C}" v="19" dt="2025-03-28T23:36:16.10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817" autoAdjust="0"/>
  </p:normalViewPr>
  <p:slideViewPr>
    <p:cSldViewPr>
      <p:cViewPr varScale="1">
        <p:scale>
          <a:sx n="81" d="100"/>
          <a:sy n="81" d="100"/>
        </p:scale>
        <p:origin x="84" y="2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7FA374C-4741-472C-AC76-337FD541415C}"/>
    <pc:docChg chg="custSel addSld modSld">
      <pc:chgData name="Danny Young" userId="cb0f4ce2-eb4f-479e-8e8f-3beb257e632f" providerId="ADAL" clId="{F7FA374C-4741-472C-AC76-337FD541415C}" dt="2025-03-28T23:36:59.093" v="123" actId="6549"/>
      <pc:docMkLst>
        <pc:docMk/>
      </pc:docMkLst>
      <pc:sldChg chg="modSp">
        <pc:chgData name="Danny Young" userId="cb0f4ce2-eb4f-479e-8e8f-3beb257e632f" providerId="ADAL" clId="{F7FA374C-4741-472C-AC76-337FD541415C}" dt="2025-03-28T23:28:51.557" v="7" actId="114"/>
        <pc:sldMkLst>
          <pc:docMk/>
          <pc:sldMk cId="2758133611" sldId="274"/>
        </pc:sldMkLst>
        <pc:spChg chg="mod">
          <ac:chgData name="Danny Young" userId="cb0f4ce2-eb4f-479e-8e8f-3beb257e632f" providerId="ADAL" clId="{F7FA374C-4741-472C-AC76-337FD541415C}" dt="2025-03-28T23:28:51.557" v="7" actId="114"/>
          <ac:spMkLst>
            <pc:docMk/>
            <pc:sldMk cId="2758133611" sldId="274"/>
            <ac:spMk id="3" creationId="{3C96C592-1E31-4657-9F09-D9BA41FE1085}"/>
          </ac:spMkLst>
        </pc:spChg>
      </pc:sldChg>
      <pc:sldChg chg="addSp delSp modSp new mod">
        <pc:chgData name="Danny Young" userId="cb0f4ce2-eb4f-479e-8e8f-3beb257e632f" providerId="ADAL" clId="{F7FA374C-4741-472C-AC76-337FD541415C}" dt="2025-03-28T23:36:59.093" v="123" actId="6549"/>
        <pc:sldMkLst>
          <pc:docMk/>
          <pc:sldMk cId="3026902629" sldId="295"/>
        </pc:sldMkLst>
        <pc:spChg chg="del">
          <ac:chgData name="Danny Young" userId="cb0f4ce2-eb4f-479e-8e8f-3beb257e632f" providerId="ADAL" clId="{F7FA374C-4741-472C-AC76-337FD541415C}" dt="2025-03-28T23:29:32.161" v="81" actId="478"/>
          <ac:spMkLst>
            <pc:docMk/>
            <pc:sldMk cId="3026902629" sldId="295"/>
            <ac:spMk id="2" creationId="{0AE5365C-848E-1AA8-E8C2-A82274EAFECF}"/>
          </ac:spMkLst>
        </pc:spChg>
        <pc:spChg chg="mod">
          <ac:chgData name="Danny Young" userId="cb0f4ce2-eb4f-479e-8e8f-3beb257e632f" providerId="ADAL" clId="{F7FA374C-4741-472C-AC76-337FD541415C}" dt="2025-03-28T23:36:59.093" v="123" actId="6549"/>
          <ac:spMkLst>
            <pc:docMk/>
            <pc:sldMk cId="3026902629" sldId="295"/>
            <ac:spMk id="3" creationId="{BB6509B1-7831-38BA-FA0A-BBA7162E81ED}"/>
          </ac:spMkLst>
        </pc:spChg>
        <pc:graphicFrameChg chg="add mod">
          <ac:chgData name="Danny Young" userId="cb0f4ce2-eb4f-479e-8e8f-3beb257e632f" providerId="ADAL" clId="{F7FA374C-4741-472C-AC76-337FD541415C}" dt="2025-03-28T23:31:06.641" v="90" actId="14100"/>
          <ac:graphicFrameMkLst>
            <pc:docMk/>
            <pc:sldMk cId="3026902629" sldId="295"/>
            <ac:graphicFrameMk id="4" creationId="{5E1C3073-9E13-FD14-5900-3E5975C14FCA}"/>
          </ac:graphicFrameMkLst>
        </pc:graphicFrameChg>
        <pc:graphicFrameChg chg="add mod">
          <ac:chgData name="Danny Young" userId="cb0f4ce2-eb4f-479e-8e8f-3beb257e632f" providerId="ADAL" clId="{F7FA374C-4741-472C-AC76-337FD541415C}" dt="2025-03-28T23:33:47.583" v="95" actId="1076"/>
          <ac:graphicFrameMkLst>
            <pc:docMk/>
            <pc:sldMk cId="3026902629" sldId="295"/>
            <ac:graphicFrameMk id="5" creationId="{076AEC80-5B67-14F3-2C0E-929A70074612}"/>
          </ac:graphicFrameMkLst>
        </pc:graphicFrameChg>
        <pc:graphicFrameChg chg="add mod">
          <ac:chgData name="Danny Young" userId="cb0f4ce2-eb4f-479e-8e8f-3beb257e632f" providerId="ADAL" clId="{F7FA374C-4741-472C-AC76-337FD541415C}" dt="2025-03-28T23:36:23.374" v="118" actId="1037"/>
          <ac:graphicFrameMkLst>
            <pc:docMk/>
            <pc:sldMk cId="3026902629" sldId="295"/>
            <ac:graphicFrameMk id="6" creationId="{FA15AB10-C3FC-2FCA-AA2F-184EBB933CE6}"/>
          </ac:graphicFrameMkLst>
        </pc:graphicFrameChg>
      </pc:sldChg>
    </pc:docChg>
  </pc:docChgLst>
  <pc:docChgLst>
    <pc:chgData name="Danny Young" userId="cb0f4ce2-eb4f-479e-8e8f-3beb257e632f" providerId="ADAL" clId="{A4427FEB-93A3-408A-8EE3-AE77388641F2}"/>
    <pc:docChg chg="custSel addSld delSld modSld sldOrd">
      <pc:chgData name="Danny Young" userId="cb0f4ce2-eb4f-479e-8e8f-3beb257e632f" providerId="ADAL" clId="{A4427FEB-93A3-408A-8EE3-AE77388641F2}" dt="2024-05-08T22:19:52.553" v="818" actId="11529"/>
      <pc:docMkLst>
        <pc:docMk/>
      </pc:docMkLst>
      <pc:sldChg chg="modSp mod">
        <pc:chgData name="Danny Young" userId="cb0f4ce2-eb4f-479e-8e8f-3beb257e632f" providerId="ADAL" clId="{A4427FEB-93A3-408A-8EE3-AE77388641F2}" dt="2024-04-26T21:37:18.089" v="176" actId="1036"/>
        <pc:sldMkLst>
          <pc:docMk/>
          <pc:sldMk cId="154035902" sldId="256"/>
        </pc:sldMkLst>
        <pc:spChg chg="mod">
          <ac:chgData name="Danny Young" userId="cb0f4ce2-eb4f-479e-8e8f-3beb257e632f" providerId="ADAL" clId="{A4427FEB-93A3-408A-8EE3-AE77388641F2}" dt="2024-04-26T21:37:18.089" v="176" actId="1036"/>
          <ac:spMkLst>
            <pc:docMk/>
            <pc:sldMk cId="154035902" sldId="256"/>
            <ac:spMk id="2" creationId="{00000000-0000-0000-0000-000000000000}"/>
          </ac:spMkLst>
        </pc:spChg>
      </pc:sldChg>
      <pc:sldChg chg="modSp mod">
        <pc:chgData name="Danny Young" userId="cb0f4ce2-eb4f-479e-8e8f-3beb257e632f" providerId="ADAL" clId="{A4427FEB-93A3-408A-8EE3-AE77388641F2}" dt="2024-04-26T21:41:17.613" v="516" actId="20577"/>
        <pc:sldMkLst>
          <pc:docMk/>
          <pc:sldMk cId="2758133611" sldId="274"/>
        </pc:sldMkLst>
        <pc:spChg chg="mod">
          <ac:chgData name="Danny Young" userId="cb0f4ce2-eb4f-479e-8e8f-3beb257e632f" providerId="ADAL" clId="{A4427FEB-93A3-408A-8EE3-AE77388641F2}" dt="2024-04-26T21:40:20.009" v="424" actId="14100"/>
          <ac:spMkLst>
            <pc:docMk/>
            <pc:sldMk cId="2758133611" sldId="274"/>
            <ac:spMk id="2" creationId="{F23E91D8-E88F-4E46-AD46-088DFE9B53BE}"/>
          </ac:spMkLst>
        </pc:spChg>
        <pc:spChg chg="mod">
          <ac:chgData name="Danny Young" userId="cb0f4ce2-eb4f-479e-8e8f-3beb257e632f" providerId="ADAL" clId="{A4427FEB-93A3-408A-8EE3-AE77388641F2}" dt="2024-04-26T21:41:17.613" v="516" actId="20577"/>
          <ac:spMkLst>
            <pc:docMk/>
            <pc:sldMk cId="2758133611" sldId="274"/>
            <ac:spMk id="3" creationId="{3C96C592-1E31-4657-9F09-D9BA41FE1085}"/>
          </ac:spMkLst>
        </pc:spChg>
      </pc:sldChg>
      <pc:sldChg chg="modSp del mod">
        <pc:chgData name="Danny Young" userId="cb0f4ce2-eb4f-479e-8e8f-3beb257e632f" providerId="ADAL" clId="{A4427FEB-93A3-408A-8EE3-AE77388641F2}" dt="2024-04-26T21:41:50.120" v="517" actId="47"/>
        <pc:sldMkLst>
          <pc:docMk/>
          <pc:sldMk cId="2458999917" sldId="275"/>
        </pc:sldMkLst>
        <pc:spChg chg="mod">
          <ac:chgData name="Danny Young" userId="cb0f4ce2-eb4f-479e-8e8f-3beb257e632f" providerId="ADAL" clId="{A4427FEB-93A3-408A-8EE3-AE77388641F2}" dt="2024-04-26T21:39:17.285" v="406" actId="1076"/>
          <ac:spMkLst>
            <pc:docMk/>
            <pc:sldMk cId="2458999917" sldId="275"/>
            <ac:spMk id="32" creationId="{928C0BB0-EF6F-4FB7-B343-4C9EC564FD51}"/>
          </ac:spMkLst>
        </pc:spChg>
        <pc:graphicFrameChg chg="mod">
          <ac:chgData name="Danny Young" userId="cb0f4ce2-eb4f-479e-8e8f-3beb257e632f" providerId="ADAL" clId="{A4427FEB-93A3-408A-8EE3-AE77388641F2}" dt="2024-04-26T21:39:34.459" v="412" actId="1038"/>
          <ac:graphicFrameMkLst>
            <pc:docMk/>
            <pc:sldMk cId="2458999917" sldId="275"/>
            <ac:graphicFrameMk id="4" creationId="{A5B7E897-789D-424B-81BD-B09FC4CA48C0}"/>
          </ac:graphicFrameMkLst>
        </pc:graphicFrameChg>
      </pc:sldChg>
      <pc:sldChg chg="modSp mod">
        <pc:chgData name="Danny Young" userId="cb0f4ce2-eb4f-479e-8e8f-3beb257e632f" providerId="ADAL" clId="{A4427FEB-93A3-408A-8EE3-AE77388641F2}" dt="2024-04-26T21:42:38.982" v="588" actId="1037"/>
        <pc:sldMkLst>
          <pc:docMk/>
          <pc:sldMk cId="3071096447" sldId="276"/>
        </pc:sldMkLst>
        <pc:spChg chg="mod">
          <ac:chgData name="Danny Young" userId="cb0f4ce2-eb4f-479e-8e8f-3beb257e632f" providerId="ADAL" clId="{A4427FEB-93A3-408A-8EE3-AE77388641F2}" dt="2024-04-26T21:41:54.235" v="518" actId="1076"/>
          <ac:spMkLst>
            <pc:docMk/>
            <pc:sldMk cId="3071096447" sldId="276"/>
            <ac:spMk id="3" creationId="{0AD3A7DB-71D7-460F-A617-B1B3AA1A5BCA}"/>
          </ac:spMkLst>
        </pc:spChg>
        <pc:graphicFrameChg chg="mod">
          <ac:chgData name="Danny Young" userId="cb0f4ce2-eb4f-479e-8e8f-3beb257e632f" providerId="ADAL" clId="{A4427FEB-93A3-408A-8EE3-AE77388641F2}" dt="2024-04-26T21:42:38.982" v="588" actId="1037"/>
          <ac:graphicFrameMkLst>
            <pc:docMk/>
            <pc:sldMk cId="3071096447" sldId="276"/>
            <ac:graphicFrameMk id="4" creationId="{56476B06-F236-4F5D-B92D-959BE88CD636}"/>
          </ac:graphicFrameMkLst>
        </pc:graphicFrameChg>
        <pc:graphicFrameChg chg="mod">
          <ac:chgData name="Danny Young" userId="cb0f4ce2-eb4f-479e-8e8f-3beb257e632f" providerId="ADAL" clId="{A4427FEB-93A3-408A-8EE3-AE77388641F2}" dt="2024-04-26T21:42:00.843" v="521"/>
          <ac:graphicFrameMkLst>
            <pc:docMk/>
            <pc:sldMk cId="3071096447" sldId="276"/>
            <ac:graphicFrameMk id="5" creationId="{5C38C25A-A0C2-4075-91E3-61959140B3B3}"/>
          </ac:graphicFrameMkLst>
        </pc:graphicFrameChg>
        <pc:graphicFrameChg chg="mod">
          <ac:chgData name="Danny Young" userId="cb0f4ce2-eb4f-479e-8e8f-3beb257e632f" providerId="ADAL" clId="{A4427FEB-93A3-408A-8EE3-AE77388641F2}" dt="2024-04-26T21:42:07.936" v="535" actId="1038"/>
          <ac:graphicFrameMkLst>
            <pc:docMk/>
            <pc:sldMk cId="3071096447" sldId="276"/>
            <ac:graphicFrameMk id="6" creationId="{321769F7-F521-4C89-91E4-29D53EFCD6D9}"/>
          </ac:graphicFrameMkLst>
        </pc:graphicFrameChg>
        <pc:graphicFrameChg chg="mod">
          <ac:chgData name="Danny Young" userId="cb0f4ce2-eb4f-479e-8e8f-3beb257e632f" providerId="ADAL" clId="{A4427FEB-93A3-408A-8EE3-AE77388641F2}" dt="2024-04-26T21:42:21.049" v="565" actId="1038"/>
          <ac:graphicFrameMkLst>
            <pc:docMk/>
            <pc:sldMk cId="3071096447" sldId="276"/>
            <ac:graphicFrameMk id="7" creationId="{BEA18665-663E-47DB-A9E4-CCB06ACFE097}"/>
          </ac:graphicFrameMkLst>
        </pc:graphicFrameChg>
        <pc:graphicFrameChg chg="mod">
          <ac:chgData name="Danny Young" userId="cb0f4ce2-eb4f-479e-8e8f-3beb257e632f" providerId="ADAL" clId="{A4427FEB-93A3-408A-8EE3-AE77388641F2}" dt="2024-04-26T21:42:14.029" v="544" actId="1038"/>
          <ac:graphicFrameMkLst>
            <pc:docMk/>
            <pc:sldMk cId="3071096447" sldId="276"/>
            <ac:graphicFrameMk id="8" creationId="{353462A3-890C-4B2E-A5C3-1889D77496CB}"/>
          </ac:graphicFrameMkLst>
        </pc:graphicFrameChg>
        <pc:graphicFrameChg chg="mod">
          <ac:chgData name="Danny Young" userId="cb0f4ce2-eb4f-479e-8e8f-3beb257e632f" providerId="ADAL" clId="{A4427FEB-93A3-408A-8EE3-AE77388641F2}" dt="2024-04-26T21:42:28.424" v="573" actId="1038"/>
          <ac:graphicFrameMkLst>
            <pc:docMk/>
            <pc:sldMk cId="3071096447" sldId="276"/>
            <ac:graphicFrameMk id="9" creationId="{A409E8D3-520F-4806-A042-B83F51E37C98}"/>
          </ac:graphicFrameMkLst>
        </pc:graphicFrameChg>
      </pc:sldChg>
      <pc:sldChg chg="modSp mod">
        <pc:chgData name="Danny Young" userId="cb0f4ce2-eb4f-479e-8e8f-3beb257e632f" providerId="ADAL" clId="{A4427FEB-93A3-408A-8EE3-AE77388641F2}" dt="2024-04-26T21:43:44.636" v="606" actId="1037"/>
        <pc:sldMkLst>
          <pc:docMk/>
          <pc:sldMk cId="2859256208" sldId="280"/>
        </pc:sldMkLst>
        <pc:spChg chg="mod">
          <ac:chgData name="Danny Young" userId="cb0f4ce2-eb4f-479e-8e8f-3beb257e632f" providerId="ADAL" clId="{A4427FEB-93A3-408A-8EE3-AE77388641F2}" dt="2024-04-26T21:43:22.040" v="596" actId="20577"/>
          <ac:spMkLst>
            <pc:docMk/>
            <pc:sldMk cId="2859256208" sldId="280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A4427FEB-93A3-408A-8EE3-AE77388641F2}" dt="2024-04-26T21:43:44.636" v="606" actId="1037"/>
          <ac:graphicFrameMkLst>
            <pc:docMk/>
            <pc:sldMk cId="2859256208" sldId="280"/>
            <ac:graphicFrameMk id="4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A4427FEB-93A3-408A-8EE3-AE77388641F2}" dt="2024-04-26T21:44:04.179" v="616" actId="20577"/>
        <pc:sldMkLst>
          <pc:docMk/>
          <pc:sldMk cId="4040557758" sldId="281"/>
        </pc:sldMkLst>
        <pc:spChg chg="mod">
          <ac:chgData name="Danny Young" userId="cb0f4ce2-eb4f-479e-8e8f-3beb257e632f" providerId="ADAL" clId="{A4427FEB-93A3-408A-8EE3-AE77388641F2}" dt="2024-04-26T21:44:04.179" v="616" actId="20577"/>
          <ac:spMkLst>
            <pc:docMk/>
            <pc:sldMk cId="4040557758" sldId="281"/>
            <ac:spMk id="3" creationId="{DD39ADC1-D22E-464A-A4F1-8C2D48800A18}"/>
          </ac:spMkLst>
        </pc:spChg>
        <pc:graphicFrameChg chg="mod">
          <ac:chgData name="Danny Young" userId="cb0f4ce2-eb4f-479e-8e8f-3beb257e632f" providerId="ADAL" clId="{A4427FEB-93A3-408A-8EE3-AE77388641F2}" dt="2024-04-26T21:43:53.951" v="608" actId="1076"/>
          <ac:graphicFrameMkLst>
            <pc:docMk/>
            <pc:sldMk cId="4040557758" sldId="281"/>
            <ac:graphicFrameMk id="4" creationId="{B149E648-6443-4800-BEA6-A6F107CD87D1}"/>
          </ac:graphicFrameMkLst>
        </pc:graphicFrameChg>
      </pc:sldChg>
      <pc:sldChg chg="modSp mod">
        <pc:chgData name="Danny Young" userId="cb0f4ce2-eb4f-479e-8e8f-3beb257e632f" providerId="ADAL" clId="{A4427FEB-93A3-408A-8EE3-AE77388641F2}" dt="2024-04-26T22:05:37.836" v="797" actId="1076"/>
        <pc:sldMkLst>
          <pc:docMk/>
          <pc:sldMk cId="150957515" sldId="282"/>
        </pc:sldMkLst>
        <pc:graphicFrameChg chg="mod">
          <ac:chgData name="Danny Young" userId="cb0f4ce2-eb4f-479e-8e8f-3beb257e632f" providerId="ADAL" clId="{A4427FEB-93A3-408A-8EE3-AE77388641F2}" dt="2024-04-26T22:05:00.819" v="771" actId="1076"/>
          <ac:graphicFrameMkLst>
            <pc:docMk/>
            <pc:sldMk cId="150957515" sldId="282"/>
            <ac:graphicFrameMk id="4" creationId="{29397932-0202-4322-AFF8-BC3D19DDAAD9}"/>
          </ac:graphicFrameMkLst>
        </pc:graphicFrameChg>
        <pc:graphicFrameChg chg="mod">
          <ac:chgData name="Danny Young" userId="cb0f4ce2-eb4f-479e-8e8f-3beb257e632f" providerId="ADAL" clId="{A4427FEB-93A3-408A-8EE3-AE77388641F2}" dt="2024-04-26T22:05:07.354" v="774" actId="1076"/>
          <ac:graphicFrameMkLst>
            <pc:docMk/>
            <pc:sldMk cId="150957515" sldId="282"/>
            <ac:graphicFrameMk id="5" creationId="{5336B944-9F67-4EE8-9CE4-D22995F1E970}"/>
          </ac:graphicFrameMkLst>
        </pc:graphicFrameChg>
        <pc:graphicFrameChg chg="mod">
          <ac:chgData name="Danny Young" userId="cb0f4ce2-eb4f-479e-8e8f-3beb257e632f" providerId="ADAL" clId="{A4427FEB-93A3-408A-8EE3-AE77388641F2}" dt="2024-04-26T22:05:14.145" v="783" actId="1038"/>
          <ac:graphicFrameMkLst>
            <pc:docMk/>
            <pc:sldMk cId="150957515" sldId="282"/>
            <ac:graphicFrameMk id="6" creationId="{BC9C619C-4262-4C9D-AC54-EB35029714E9}"/>
          </ac:graphicFrameMkLst>
        </pc:graphicFrameChg>
        <pc:graphicFrameChg chg="mod">
          <ac:chgData name="Danny Young" userId="cb0f4ce2-eb4f-479e-8e8f-3beb257e632f" providerId="ADAL" clId="{A4427FEB-93A3-408A-8EE3-AE77388641F2}" dt="2024-04-26T22:05:20.213" v="787" actId="1076"/>
          <ac:graphicFrameMkLst>
            <pc:docMk/>
            <pc:sldMk cId="150957515" sldId="282"/>
            <ac:graphicFrameMk id="7" creationId="{844FDB22-615C-4E9E-A433-388772FC7A7F}"/>
          </ac:graphicFrameMkLst>
        </pc:graphicFrameChg>
        <pc:graphicFrameChg chg="mod">
          <ac:chgData name="Danny Young" userId="cb0f4ce2-eb4f-479e-8e8f-3beb257e632f" providerId="ADAL" clId="{A4427FEB-93A3-408A-8EE3-AE77388641F2}" dt="2024-04-26T22:05:27.511" v="791" actId="1076"/>
          <ac:graphicFrameMkLst>
            <pc:docMk/>
            <pc:sldMk cId="150957515" sldId="282"/>
            <ac:graphicFrameMk id="8" creationId="{F57043DC-FDB2-4B0B-91CA-6CD3487D7A65}"/>
          </ac:graphicFrameMkLst>
        </pc:graphicFrameChg>
        <pc:graphicFrameChg chg="mod">
          <ac:chgData name="Danny Young" userId="cb0f4ce2-eb4f-479e-8e8f-3beb257e632f" providerId="ADAL" clId="{A4427FEB-93A3-408A-8EE3-AE77388641F2}" dt="2024-04-26T22:05:37.836" v="797" actId="1076"/>
          <ac:graphicFrameMkLst>
            <pc:docMk/>
            <pc:sldMk cId="150957515" sldId="282"/>
            <ac:graphicFrameMk id="9" creationId="{72247DA3-F40B-4702-BBF8-BA870D516D19}"/>
          </ac:graphicFrameMkLst>
        </pc:graphicFrameChg>
      </pc:sldChg>
      <pc:sldChg chg="addSp modSp new mod ord">
        <pc:chgData name="Danny Young" userId="cb0f4ce2-eb4f-479e-8e8f-3beb257e632f" providerId="ADAL" clId="{A4427FEB-93A3-408A-8EE3-AE77388641F2}" dt="2024-05-08T22:19:52.553" v="818" actId="11529"/>
        <pc:sldMkLst>
          <pc:docMk/>
          <pc:sldMk cId="241648918" sldId="291"/>
        </pc:sldMkLst>
        <pc:spChg chg="mod">
          <ac:chgData name="Danny Young" userId="cb0f4ce2-eb4f-479e-8e8f-3beb257e632f" providerId="ADAL" clId="{A4427FEB-93A3-408A-8EE3-AE77388641F2}" dt="2024-05-08T22:19:48.201" v="817" actId="14100"/>
          <ac:spMkLst>
            <pc:docMk/>
            <pc:sldMk cId="241648918" sldId="291"/>
            <ac:spMk id="3" creationId="{07B7BA57-230A-35CA-1952-14215DFD8091}"/>
          </ac:spMkLst>
        </pc:spChg>
        <pc:spChg chg="add">
          <ac:chgData name="Danny Young" userId="cb0f4ce2-eb4f-479e-8e8f-3beb257e632f" providerId="ADAL" clId="{A4427FEB-93A3-408A-8EE3-AE77388641F2}" dt="2024-05-08T22:19:52.553" v="818" actId="11529"/>
          <ac:spMkLst>
            <pc:docMk/>
            <pc:sldMk cId="241648918" sldId="291"/>
            <ac:spMk id="4" creationId="{5D0F50A3-1572-2F42-585C-4F95B92A2076}"/>
          </ac:spMkLst>
        </pc:spChg>
        <pc:picChg chg="add mod">
          <ac:chgData name="Danny Young" userId="cb0f4ce2-eb4f-479e-8e8f-3beb257e632f" providerId="ADAL" clId="{A4427FEB-93A3-408A-8EE3-AE77388641F2}" dt="2024-04-26T22:04:18.361" v="761" actId="1076"/>
          <ac:picMkLst>
            <pc:docMk/>
            <pc:sldMk cId="241648918" sldId="291"/>
            <ac:picMk id="5" creationId="{A7007C98-E6A2-3BA1-F247-52F5A9B74D95}"/>
          </ac:picMkLst>
        </pc:picChg>
      </pc:sldChg>
      <pc:sldChg chg="addSp modSp new mod modAnim">
        <pc:chgData name="Danny Young" userId="cb0f4ce2-eb4f-479e-8e8f-3beb257e632f" providerId="ADAL" clId="{A4427FEB-93A3-408A-8EE3-AE77388641F2}" dt="2024-04-26T21:39:44.054" v="414" actId="1076"/>
        <pc:sldMkLst>
          <pc:docMk/>
          <pc:sldMk cId="4045274311" sldId="292"/>
        </pc:sldMkLst>
        <pc:spChg chg="mod">
          <ac:chgData name="Danny Young" userId="cb0f4ce2-eb4f-479e-8e8f-3beb257e632f" providerId="ADAL" clId="{A4427FEB-93A3-408A-8EE3-AE77388641F2}" dt="2024-04-26T21:36:31.383" v="39" actId="1076"/>
          <ac:spMkLst>
            <pc:docMk/>
            <pc:sldMk cId="4045274311" sldId="292"/>
            <ac:spMk id="2" creationId="{22001EB5-6248-FB5C-898C-14963BBA830C}"/>
          </ac:spMkLst>
        </pc:spChg>
        <pc:spChg chg="mod">
          <ac:chgData name="Danny Young" userId="cb0f4ce2-eb4f-479e-8e8f-3beb257e632f" providerId="ADAL" clId="{A4427FEB-93A3-408A-8EE3-AE77388641F2}" dt="2024-04-26T21:39:01.636" v="405" actId="20577"/>
          <ac:spMkLst>
            <pc:docMk/>
            <pc:sldMk cId="4045274311" sldId="292"/>
            <ac:spMk id="3" creationId="{FABFBA42-A597-A7D0-2B0D-A4271D426D7B}"/>
          </ac:spMkLst>
        </pc:sp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4" creationId="{C9D00A60-1B50-B398-FE39-3B516AB74586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5" creationId="{174F9C1A-203B-502C-F142-E12C89884071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6" creationId="{768D486F-D197-5FFB-84ED-50F29E91577D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7" creationId="{1157A40D-A3CB-5408-5240-6F2C70478B3A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8" creationId="{F6C2F05B-34C7-37DC-C394-EC2B7BBD2F83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9" creationId="{D725881F-BA2A-3F77-1119-956DB320F5C7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12" creationId="{AF39D7D2-6713-5E8A-6F5A-79E0587D6582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15" creationId="{4D37A8D9-A1AA-831B-0FB9-8AC749801A40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18" creationId="{B337916E-4C28-28E4-3BDF-250F940D572F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19" creationId="{A888E58C-94FD-2ADA-D864-62473810BEB3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20" creationId="{47EDCCAD-CED7-5EEF-5317-C19104A9E2F1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21" creationId="{224F58CE-C09F-83C0-2855-A3E24D497862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22" creationId="{72300A2B-3739-3ED1-0D4B-6D17831ED455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23" creationId="{E15DB959-D238-ABD4-8762-37AAADFE64B0}"/>
          </ac:graphicFrameMkLst>
        </pc:graphicFrameChg>
        <pc:graphicFrameChg chg="add mod">
          <ac:chgData name="Danny Young" userId="cb0f4ce2-eb4f-479e-8e8f-3beb257e632f" providerId="ADAL" clId="{A4427FEB-93A3-408A-8EE3-AE77388641F2}" dt="2024-04-26T21:39:44.054" v="414" actId="1076"/>
          <ac:graphicFrameMkLst>
            <pc:docMk/>
            <pc:sldMk cId="4045274311" sldId="292"/>
            <ac:graphicFrameMk id="24" creationId="{8BDC2255-E2D6-C8E9-984F-907848E0B0E1}"/>
          </ac:graphicFrameMkLst>
        </pc:graphicFrame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0" creationId="{25CA364B-D42C-C3C1-313D-1991C5E965B8}"/>
          </ac:cxnSpMkLst>
        </pc:cxn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1" creationId="{74DF131A-E108-DA44-D0D2-F7AE50C90D2E}"/>
          </ac:cxnSpMkLst>
        </pc:cxn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3" creationId="{396D2BC4-057F-0599-8FA6-F0F3CDE3E67D}"/>
          </ac:cxnSpMkLst>
        </pc:cxn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4" creationId="{299B50CF-0211-880C-BA20-08D090E727F6}"/>
          </ac:cxnSpMkLst>
        </pc:cxn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6" creationId="{4EB0EFA7-6E20-802E-A292-76B3FA7E925B}"/>
          </ac:cxnSpMkLst>
        </pc:cxnChg>
        <pc:cxnChg chg="add mod">
          <ac:chgData name="Danny Young" userId="cb0f4ce2-eb4f-479e-8e8f-3beb257e632f" providerId="ADAL" clId="{A4427FEB-93A3-408A-8EE3-AE77388641F2}" dt="2024-04-26T21:39:44.054" v="414" actId="1076"/>
          <ac:cxnSpMkLst>
            <pc:docMk/>
            <pc:sldMk cId="4045274311" sldId="292"/>
            <ac:cxnSpMk id="17" creationId="{3BF2E79E-0E51-D69F-05E4-F7C5D3D54DA3}"/>
          </ac:cxnSpMkLst>
        </pc:cxnChg>
      </pc:sldChg>
      <pc:sldChg chg="addSp delSp modSp new mod">
        <pc:chgData name="Danny Young" userId="cb0f4ce2-eb4f-479e-8e8f-3beb257e632f" providerId="ADAL" clId="{A4427FEB-93A3-408A-8EE3-AE77388641F2}" dt="2024-04-26T22:04:36.363" v="768" actId="14100"/>
        <pc:sldMkLst>
          <pc:docMk/>
          <pc:sldMk cId="745872577" sldId="293"/>
        </pc:sldMkLst>
        <pc:spChg chg="del">
          <ac:chgData name="Danny Young" userId="cb0f4ce2-eb4f-479e-8e8f-3beb257e632f" providerId="ADAL" clId="{A4427FEB-93A3-408A-8EE3-AE77388641F2}" dt="2024-04-26T21:54:18.465" v="720" actId="478"/>
          <ac:spMkLst>
            <pc:docMk/>
            <pc:sldMk cId="745872577" sldId="293"/>
            <ac:spMk id="3" creationId="{B750923A-2D22-9AF8-5162-F3B652447346}"/>
          </ac:spMkLst>
        </pc:spChg>
        <pc:spChg chg="add mod">
          <ac:chgData name="Danny Young" userId="cb0f4ce2-eb4f-479e-8e8f-3beb257e632f" providerId="ADAL" clId="{A4427FEB-93A3-408A-8EE3-AE77388641F2}" dt="2024-04-26T22:04:13.842" v="760" actId="1036"/>
          <ac:spMkLst>
            <pc:docMk/>
            <pc:sldMk cId="745872577" sldId="293"/>
            <ac:spMk id="6" creationId="{D0DBF212-4626-B66D-1D22-32E386F5F0CE}"/>
          </ac:spMkLst>
        </pc:spChg>
        <pc:spChg chg="add mod">
          <ac:chgData name="Danny Young" userId="cb0f4ce2-eb4f-479e-8e8f-3beb257e632f" providerId="ADAL" clId="{A4427FEB-93A3-408A-8EE3-AE77388641F2}" dt="2024-04-26T22:04:13.842" v="760" actId="1036"/>
          <ac:spMkLst>
            <pc:docMk/>
            <pc:sldMk cId="745872577" sldId="293"/>
            <ac:spMk id="8" creationId="{A22E84A2-E580-315D-753B-429F406CAE13}"/>
          </ac:spMkLst>
        </pc:spChg>
        <pc:graphicFrameChg chg="add mod">
          <ac:chgData name="Danny Young" userId="cb0f4ce2-eb4f-479e-8e8f-3beb257e632f" providerId="ADAL" clId="{A4427FEB-93A3-408A-8EE3-AE77388641F2}" dt="2024-04-26T22:04:13.842" v="760" actId="1036"/>
          <ac:graphicFrameMkLst>
            <pc:docMk/>
            <pc:sldMk cId="745872577" sldId="293"/>
            <ac:graphicFrameMk id="7" creationId="{4A8F30FA-6E71-6302-F21E-7FA9F33E41AF}"/>
          </ac:graphicFrameMkLst>
        </pc:graphicFrameChg>
        <pc:graphicFrameChg chg="add mod">
          <ac:chgData name="Danny Young" userId="cb0f4ce2-eb4f-479e-8e8f-3beb257e632f" providerId="ADAL" clId="{A4427FEB-93A3-408A-8EE3-AE77388641F2}" dt="2024-04-26T22:04:13.842" v="760" actId="1036"/>
          <ac:graphicFrameMkLst>
            <pc:docMk/>
            <pc:sldMk cId="745872577" sldId="293"/>
            <ac:graphicFrameMk id="9" creationId="{7506D2BD-D357-D31F-5AB2-91E9662D4BCA}"/>
          </ac:graphicFrameMkLst>
        </pc:graphicFrameChg>
        <pc:picChg chg="add mod">
          <ac:chgData name="Danny Young" userId="cb0f4ce2-eb4f-479e-8e8f-3beb257e632f" providerId="ADAL" clId="{A4427FEB-93A3-408A-8EE3-AE77388641F2}" dt="2024-04-26T21:49:10.508" v="619" actId="1076"/>
          <ac:picMkLst>
            <pc:docMk/>
            <pc:sldMk cId="745872577" sldId="293"/>
            <ac:picMk id="5" creationId="{EC521820-217D-6308-7B98-1109E6ACE554}"/>
          </ac:picMkLst>
        </pc:picChg>
        <pc:picChg chg="add mod modCrop">
          <ac:chgData name="Danny Young" userId="cb0f4ce2-eb4f-479e-8e8f-3beb257e632f" providerId="ADAL" clId="{A4427FEB-93A3-408A-8EE3-AE77388641F2}" dt="2024-04-26T22:04:36.363" v="768" actId="14100"/>
          <ac:picMkLst>
            <pc:docMk/>
            <pc:sldMk cId="745872577" sldId="293"/>
            <ac:picMk id="10" creationId="{F9EB639D-23E9-6908-AB47-09E7D8447F71}"/>
          </ac:picMkLst>
        </pc:picChg>
      </pc:sldChg>
      <pc:sldChg chg="addSp delSp modSp new mod">
        <pc:chgData name="Danny Young" userId="cb0f4ce2-eb4f-479e-8e8f-3beb257e632f" providerId="ADAL" clId="{A4427FEB-93A3-408A-8EE3-AE77388641F2}" dt="2024-04-26T21:54:10.160" v="717" actId="1036"/>
        <pc:sldMkLst>
          <pc:docMk/>
          <pc:sldMk cId="3751898925" sldId="294"/>
        </pc:sldMkLst>
        <pc:spChg chg="del">
          <ac:chgData name="Danny Young" userId="cb0f4ce2-eb4f-479e-8e8f-3beb257e632f" providerId="ADAL" clId="{A4427FEB-93A3-408A-8EE3-AE77388641F2}" dt="2024-04-26T21:54:03.908" v="693" actId="478"/>
          <ac:spMkLst>
            <pc:docMk/>
            <pc:sldMk cId="3751898925" sldId="294"/>
            <ac:spMk id="2" creationId="{7A4CA160-4F08-875A-2CCD-920D4D9E0E5E}"/>
          </ac:spMkLst>
        </pc:spChg>
        <pc:spChg chg="mod">
          <ac:chgData name="Danny Young" userId="cb0f4ce2-eb4f-479e-8e8f-3beb257e632f" providerId="ADAL" clId="{A4427FEB-93A3-408A-8EE3-AE77388641F2}" dt="2024-04-26T21:54:10.160" v="717" actId="1036"/>
          <ac:spMkLst>
            <pc:docMk/>
            <pc:sldMk cId="3751898925" sldId="294"/>
            <ac:spMk id="3" creationId="{57C8BFF9-941E-FF53-E626-B144EAE29676}"/>
          </ac:spMkLst>
        </pc:spChg>
        <pc:graphicFrameChg chg="add mod">
          <ac:chgData name="Danny Young" userId="cb0f4ce2-eb4f-479e-8e8f-3beb257e632f" providerId="ADAL" clId="{A4427FEB-93A3-408A-8EE3-AE77388641F2}" dt="2024-04-26T21:54:10.160" v="717" actId="1036"/>
          <ac:graphicFrameMkLst>
            <pc:docMk/>
            <pc:sldMk cId="3751898925" sldId="294"/>
            <ac:graphicFrameMk id="4" creationId="{F9CCD77F-8360-A6C4-DC31-2787E01C0BE5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D1578-771A-4203-B98C-3272FFEBDF5B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74F372-E5B0-4FB5-9299-5E05F72FDAC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846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6425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6928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5080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07088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0055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9748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5036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5069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02264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99360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69991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1167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74F372-E5B0-4FB5-9299-5E05F72FDAC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6295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D102664-43FA-424F-80A1-EEA3820273CE}" type="datetimeFigureOut">
              <a:rPr lang="en-CA" smtClean="0"/>
              <a:pPr/>
              <a:t>2025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E8E0B3-E0E6-492E-96D6-37B88975F99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4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5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image" Target="../media/image166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70.bin"/><Relationship Id="rId21" Type="http://schemas.openxmlformats.org/officeDocument/2006/relationships/image" Target="../media/image176.png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7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3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3.wmf"/><Relationship Id="rId21" Type="http://schemas.openxmlformats.org/officeDocument/2006/relationships/oleObject" Target="../embeddings/oleObject31.bin"/><Relationship Id="rId42" Type="http://schemas.openxmlformats.org/officeDocument/2006/relationships/image" Target="../media/image41.wmf"/><Relationship Id="rId47" Type="http://schemas.openxmlformats.org/officeDocument/2006/relationships/oleObject" Target="../embeddings/oleObject44.bin"/><Relationship Id="rId63" Type="http://schemas.openxmlformats.org/officeDocument/2006/relationships/oleObject" Target="../embeddings/oleObject53.bin"/><Relationship Id="rId68" Type="http://schemas.openxmlformats.org/officeDocument/2006/relationships/image" Target="../media/image53.wmf"/><Relationship Id="rId1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0.wmf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47.bin"/><Relationship Id="rId58" Type="http://schemas.openxmlformats.org/officeDocument/2006/relationships/oleObject" Target="../embeddings/oleObject50.bin"/><Relationship Id="rId66" Type="http://schemas.openxmlformats.org/officeDocument/2006/relationships/image" Target="../media/image52.wmf"/><Relationship Id="rId74" Type="http://schemas.openxmlformats.org/officeDocument/2006/relationships/image" Target="../media/image56.wmf"/><Relationship Id="rId79" Type="http://schemas.openxmlformats.org/officeDocument/2006/relationships/oleObject" Target="../embeddings/oleObject61.bin"/><Relationship Id="rId5" Type="http://schemas.openxmlformats.org/officeDocument/2006/relationships/oleObject" Target="../embeddings/oleObject23.bin"/><Relationship Id="rId61" Type="http://schemas.openxmlformats.org/officeDocument/2006/relationships/oleObject" Target="../embeddings/oleObject52.bin"/><Relationship Id="rId19" Type="http://schemas.openxmlformats.org/officeDocument/2006/relationships/oleObject" Target="../embeddings/oleObject3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44.wmf"/><Relationship Id="rId56" Type="http://schemas.openxmlformats.org/officeDocument/2006/relationships/oleObject" Target="../embeddings/oleObject49.bin"/><Relationship Id="rId64" Type="http://schemas.openxmlformats.org/officeDocument/2006/relationships/image" Target="../media/image51.wmf"/><Relationship Id="rId69" Type="http://schemas.openxmlformats.org/officeDocument/2006/relationships/oleObject" Target="../embeddings/oleObject56.bin"/><Relationship Id="rId77" Type="http://schemas.openxmlformats.org/officeDocument/2006/relationships/oleObject" Target="../embeddings/oleObject60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46.bin"/><Relationship Id="rId72" Type="http://schemas.openxmlformats.org/officeDocument/2006/relationships/image" Target="../media/image55.wmf"/><Relationship Id="rId80" Type="http://schemas.openxmlformats.org/officeDocument/2006/relationships/image" Target="../media/image59.w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39.wmf"/><Relationship Id="rId46" Type="http://schemas.openxmlformats.org/officeDocument/2006/relationships/image" Target="../media/image43.wmf"/><Relationship Id="rId59" Type="http://schemas.openxmlformats.org/officeDocument/2006/relationships/oleObject" Target="../embeddings/oleObject51.bin"/><Relationship Id="rId67" Type="http://schemas.openxmlformats.org/officeDocument/2006/relationships/oleObject" Target="../embeddings/oleObject55.bin"/><Relationship Id="rId20" Type="http://schemas.openxmlformats.org/officeDocument/2006/relationships/image" Target="../media/image30.wmf"/><Relationship Id="rId41" Type="http://schemas.openxmlformats.org/officeDocument/2006/relationships/oleObject" Target="../embeddings/oleObject41.bin"/><Relationship Id="rId54" Type="http://schemas.openxmlformats.org/officeDocument/2006/relationships/image" Target="../media/image47.wmf"/><Relationship Id="rId62" Type="http://schemas.openxmlformats.org/officeDocument/2006/relationships/image" Target="../media/image50.wmf"/><Relationship Id="rId70" Type="http://schemas.openxmlformats.org/officeDocument/2006/relationships/image" Target="../media/image54.wmf"/><Relationship Id="rId75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49" Type="http://schemas.openxmlformats.org/officeDocument/2006/relationships/oleObject" Target="../embeddings/oleObject45.bin"/><Relationship Id="rId57" Type="http://schemas.openxmlformats.org/officeDocument/2006/relationships/image" Target="../media/image48.wmf"/><Relationship Id="rId10" Type="http://schemas.openxmlformats.org/officeDocument/2006/relationships/image" Target="../media/image25.wmf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2.wmf"/><Relationship Id="rId52" Type="http://schemas.openxmlformats.org/officeDocument/2006/relationships/image" Target="../media/image46.wmf"/><Relationship Id="rId60" Type="http://schemas.openxmlformats.org/officeDocument/2006/relationships/image" Target="../media/image49.wmf"/><Relationship Id="rId65" Type="http://schemas.openxmlformats.org/officeDocument/2006/relationships/oleObject" Target="../embeddings/oleObject54.bin"/><Relationship Id="rId73" Type="http://schemas.openxmlformats.org/officeDocument/2006/relationships/oleObject" Target="../embeddings/oleObject58.bin"/><Relationship Id="rId78" Type="http://schemas.openxmlformats.org/officeDocument/2006/relationships/image" Target="../media/image5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39" Type="http://schemas.openxmlformats.org/officeDocument/2006/relationships/oleObject" Target="../embeddings/oleObject40.bin"/><Relationship Id="rId34" Type="http://schemas.openxmlformats.org/officeDocument/2006/relationships/image" Target="../media/image37.wmf"/><Relationship Id="rId50" Type="http://schemas.openxmlformats.org/officeDocument/2006/relationships/image" Target="../media/image45.wmf"/><Relationship Id="rId55" Type="http://schemas.openxmlformats.org/officeDocument/2006/relationships/oleObject" Target="../embeddings/oleObject48.bin"/><Relationship Id="rId76" Type="http://schemas.openxmlformats.org/officeDocument/2006/relationships/image" Target="../media/image57.wmf"/><Relationship Id="rId7" Type="http://schemas.openxmlformats.org/officeDocument/2006/relationships/oleObject" Target="../embeddings/oleObject24.bin"/><Relationship Id="rId71" Type="http://schemas.openxmlformats.org/officeDocument/2006/relationships/oleObject" Target="../embeddings/oleObject57.bin"/><Relationship Id="rId2" Type="http://schemas.openxmlformats.org/officeDocument/2006/relationships/notesSlide" Target="../notesSlides/notesSlide4.xml"/><Relationship Id="rId2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6.bin"/><Relationship Id="rId21" Type="http://schemas.openxmlformats.org/officeDocument/2006/relationships/image" Target="../media/image68.wmf"/><Relationship Id="rId42" Type="http://schemas.openxmlformats.org/officeDocument/2006/relationships/oleObject" Target="../embeddings/oleObject81.bin"/><Relationship Id="rId47" Type="http://schemas.openxmlformats.org/officeDocument/2006/relationships/image" Target="../media/image80.wmf"/><Relationship Id="rId63" Type="http://schemas.openxmlformats.org/officeDocument/2006/relationships/image" Target="../media/image88.wmf"/><Relationship Id="rId68" Type="http://schemas.openxmlformats.org/officeDocument/2006/relationships/oleObject" Target="../embeddings/oleObject94.bin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69.bin"/><Relationship Id="rId29" Type="http://schemas.openxmlformats.org/officeDocument/2006/relationships/image" Target="../media/image71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79.wmf"/><Relationship Id="rId53" Type="http://schemas.openxmlformats.org/officeDocument/2006/relationships/image" Target="../media/image83.wmf"/><Relationship Id="rId58" Type="http://schemas.openxmlformats.org/officeDocument/2006/relationships/oleObject" Target="../embeddings/oleObject89.bin"/><Relationship Id="rId66" Type="http://schemas.openxmlformats.org/officeDocument/2006/relationships/oleObject" Target="../embeddings/oleObject93.bin"/><Relationship Id="rId5" Type="http://schemas.openxmlformats.org/officeDocument/2006/relationships/oleObject" Target="../embeddings/oleObject63.bin"/><Relationship Id="rId61" Type="http://schemas.openxmlformats.org/officeDocument/2006/relationships/image" Target="../media/image87.wmf"/><Relationship Id="rId19" Type="http://schemas.openxmlformats.org/officeDocument/2006/relationships/image" Target="../media/image67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74.wmf"/><Relationship Id="rId43" Type="http://schemas.openxmlformats.org/officeDocument/2006/relationships/image" Target="../media/image78.wmf"/><Relationship Id="rId48" Type="http://schemas.openxmlformats.org/officeDocument/2006/relationships/oleObject" Target="../embeddings/oleObject84.bin"/><Relationship Id="rId56" Type="http://schemas.openxmlformats.org/officeDocument/2006/relationships/oleObject" Target="../embeddings/oleObject88.bin"/><Relationship Id="rId64" Type="http://schemas.openxmlformats.org/officeDocument/2006/relationships/oleObject" Target="../embeddings/oleObject92.bin"/><Relationship Id="rId69" Type="http://schemas.openxmlformats.org/officeDocument/2006/relationships/image" Target="../media/image91.wmf"/><Relationship Id="rId8" Type="http://schemas.openxmlformats.org/officeDocument/2006/relationships/image" Target="../media/image62.wmf"/><Relationship Id="rId51" Type="http://schemas.openxmlformats.org/officeDocument/2006/relationships/image" Target="../media/image82.wmf"/><Relationship Id="rId3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79.bin"/><Relationship Id="rId46" Type="http://schemas.openxmlformats.org/officeDocument/2006/relationships/oleObject" Target="../embeddings/oleObject83.bin"/><Relationship Id="rId59" Type="http://schemas.openxmlformats.org/officeDocument/2006/relationships/image" Target="../media/image86.wmf"/><Relationship Id="rId67" Type="http://schemas.openxmlformats.org/officeDocument/2006/relationships/image" Target="../media/image90.wmf"/><Relationship Id="rId20" Type="http://schemas.openxmlformats.org/officeDocument/2006/relationships/oleObject" Target="../embeddings/oleObject71.bin"/><Relationship Id="rId41" Type="http://schemas.openxmlformats.org/officeDocument/2006/relationships/image" Target="../media/image77.wmf"/><Relationship Id="rId54" Type="http://schemas.openxmlformats.org/officeDocument/2006/relationships/oleObject" Target="../embeddings/oleObject87.bin"/><Relationship Id="rId6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49" Type="http://schemas.openxmlformats.org/officeDocument/2006/relationships/image" Target="../media/image81.wmf"/><Relationship Id="rId57" Type="http://schemas.openxmlformats.org/officeDocument/2006/relationships/image" Target="../media/image85.wmf"/><Relationship Id="rId10" Type="http://schemas.openxmlformats.org/officeDocument/2006/relationships/image" Target="../media/image63.wmf"/><Relationship Id="rId31" Type="http://schemas.openxmlformats.org/officeDocument/2006/relationships/image" Target="../media/image72.wmf"/><Relationship Id="rId44" Type="http://schemas.openxmlformats.org/officeDocument/2006/relationships/oleObject" Target="../embeddings/oleObject82.bin"/><Relationship Id="rId52" Type="http://schemas.openxmlformats.org/officeDocument/2006/relationships/oleObject" Target="../embeddings/oleObject86.bin"/><Relationship Id="rId60" Type="http://schemas.openxmlformats.org/officeDocument/2006/relationships/oleObject" Target="../embeddings/oleObject90.bin"/><Relationship Id="rId65" Type="http://schemas.openxmlformats.org/officeDocument/2006/relationships/image" Target="../media/image8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9" Type="http://schemas.openxmlformats.org/officeDocument/2006/relationships/image" Target="../media/image76.wmf"/><Relationship Id="rId34" Type="http://schemas.openxmlformats.org/officeDocument/2006/relationships/oleObject" Target="../embeddings/oleObject77.bin"/><Relationship Id="rId50" Type="http://schemas.openxmlformats.org/officeDocument/2006/relationships/oleObject" Target="../embeddings/oleObject85.bin"/><Relationship Id="rId55" Type="http://schemas.openxmlformats.org/officeDocument/2006/relationships/image" Target="../media/image8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25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0.wmf"/><Relationship Id="rId32" Type="http://schemas.openxmlformats.org/officeDocument/2006/relationships/image" Target="../media/image124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29.bin"/><Relationship Id="rId8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3190822"/>
            <a:ext cx="8229600" cy="1894362"/>
          </a:xfrm>
        </p:spPr>
        <p:txBody>
          <a:bodyPr/>
          <a:lstStyle/>
          <a:p>
            <a:r>
              <a:rPr lang="en-CA"/>
              <a:t>Section 5.2 </a:t>
            </a:r>
            <a:br>
              <a:rPr lang="en-CA" dirty="0"/>
            </a:br>
            <a:r>
              <a:rPr lang="en-CA" dirty="0"/>
              <a:t>Solving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359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1BD31-D38B-409D-AC0E-C3537AE14A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16632"/>
            <a:ext cx="11521280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for “x”.   Indicate if there are No Solutions, Infinite Solutions, or only one solution:</a:t>
            </a: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29397932-0202-4322-AFF8-BC3D19DDA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9947"/>
              </p:ext>
            </p:extLst>
          </p:nvPr>
        </p:nvGraphicFramePr>
        <p:xfrm>
          <a:off x="298402" y="1124744"/>
          <a:ext cx="24844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29397932-0202-4322-AFF8-BC3D19DDA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02" y="1124744"/>
                        <a:ext cx="2484437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336B944-9F67-4EE8-9CE4-D22995F1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83288"/>
              </p:ext>
            </p:extLst>
          </p:nvPr>
        </p:nvGraphicFramePr>
        <p:xfrm>
          <a:off x="4079776" y="1143681"/>
          <a:ext cx="2984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336B944-9F67-4EE8-9CE4-D22995F1E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1143681"/>
                        <a:ext cx="29845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C9C619C-4262-4C9D-AC54-EB3502971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6046"/>
              </p:ext>
            </p:extLst>
          </p:nvPr>
        </p:nvGraphicFramePr>
        <p:xfrm>
          <a:off x="8465244" y="1052736"/>
          <a:ext cx="2527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080" imgH="1028520" progId="Equation.DSMT4">
                  <p:embed/>
                </p:oleObj>
              </mc:Choice>
              <mc:Fallback>
                <p:oleObj name="Equation" r:id="rId7" imgW="2908080" imgH="102852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BC9C619C-4262-4C9D-AC54-EB3502971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244" y="1052736"/>
                        <a:ext cx="25273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44FDB22-615C-4E9E-A433-388772FC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81604"/>
              </p:ext>
            </p:extLst>
          </p:nvPr>
        </p:nvGraphicFramePr>
        <p:xfrm>
          <a:off x="267399" y="3429000"/>
          <a:ext cx="2689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31640" progId="Equation.DSMT4">
                  <p:embed/>
                </p:oleObj>
              </mc:Choice>
              <mc:Fallback>
                <p:oleObj name="Equation" r:id="rId9" imgW="129528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44FDB22-615C-4E9E-A433-388772FC7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9" y="3429000"/>
                        <a:ext cx="2689225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57043DC-FDB2-4B0B-91CA-6CD3487D7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04053"/>
              </p:ext>
            </p:extLst>
          </p:nvPr>
        </p:nvGraphicFramePr>
        <p:xfrm>
          <a:off x="4090989" y="3428999"/>
          <a:ext cx="2823360" cy="94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57043DC-FDB2-4B0B-91CA-6CD3487D7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9" y="3428999"/>
                        <a:ext cx="2823360" cy="949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247DA3-F40B-4702-BBF8-BA870D516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54359"/>
              </p:ext>
            </p:extLst>
          </p:nvPr>
        </p:nvGraphicFramePr>
        <p:xfrm>
          <a:off x="8328248" y="3431374"/>
          <a:ext cx="3168352" cy="9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393480" progId="Equation.DSMT4">
                  <p:embed/>
                </p:oleObj>
              </mc:Choice>
              <mc:Fallback>
                <p:oleObj name="Equation" r:id="rId13" imgW="12697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247DA3-F40B-4702-BBF8-BA870D516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28248" y="3431374"/>
                        <a:ext cx="3168352" cy="98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75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10"/>
              </p:ext>
            </p:extLst>
          </p:nvPr>
        </p:nvGraphicFramePr>
        <p:xfrm>
          <a:off x="1770957" y="332656"/>
          <a:ext cx="20939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957" y="332656"/>
                        <a:ext cx="20939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32378"/>
              </p:ext>
            </p:extLst>
          </p:nvPr>
        </p:nvGraphicFramePr>
        <p:xfrm>
          <a:off x="767408" y="1651496"/>
          <a:ext cx="1581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651496"/>
                        <a:ext cx="15811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73318"/>
              </p:ext>
            </p:extLst>
          </p:nvPr>
        </p:nvGraphicFramePr>
        <p:xfrm>
          <a:off x="2108845" y="1607046"/>
          <a:ext cx="1011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845" y="1607046"/>
                        <a:ext cx="1011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44628"/>
              </p:ext>
            </p:extLst>
          </p:nvPr>
        </p:nvGraphicFramePr>
        <p:xfrm>
          <a:off x="3518546" y="1676896"/>
          <a:ext cx="164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46" y="1676896"/>
                        <a:ext cx="1641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55313"/>
              </p:ext>
            </p:extLst>
          </p:nvPr>
        </p:nvGraphicFramePr>
        <p:xfrm>
          <a:off x="3059759" y="1649910"/>
          <a:ext cx="8016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431613" progId="Equation.DSMT4">
                  <p:embed/>
                </p:oleObj>
              </mc:Choice>
              <mc:Fallback>
                <p:oleObj name="Equation" r:id="rId11" imgW="444307" imgH="431613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59" y="1649910"/>
                        <a:ext cx="8016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14544"/>
              </p:ext>
            </p:extLst>
          </p:nvPr>
        </p:nvGraphicFramePr>
        <p:xfrm>
          <a:off x="1964383" y="2638921"/>
          <a:ext cx="1200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53890" progId="Equation.DSMT4">
                  <p:embed/>
                </p:oleObj>
              </mc:Choice>
              <mc:Fallback>
                <p:oleObj name="Equation" r:id="rId13" imgW="761669" imgH="253890" progId="Equation.DSMT4">
                  <p:embed/>
                  <p:pic>
                    <p:nvPicPr>
                      <p:cNvPr id="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383" y="2638921"/>
                        <a:ext cx="12001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38194"/>
              </p:ext>
            </p:extLst>
          </p:nvPr>
        </p:nvGraphicFramePr>
        <p:xfrm>
          <a:off x="3216920" y="2618285"/>
          <a:ext cx="920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20" y="2618285"/>
                        <a:ext cx="9207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2314"/>
              </p:ext>
            </p:extLst>
          </p:nvPr>
        </p:nvGraphicFramePr>
        <p:xfrm>
          <a:off x="1996134" y="3215185"/>
          <a:ext cx="1131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004" imgH="177646" progId="Equation.DSMT4">
                  <p:embed/>
                </p:oleObj>
              </mc:Choice>
              <mc:Fallback>
                <p:oleObj name="Equation" r:id="rId17" imgW="571004" imgH="177646" progId="Equation.DSMT4">
                  <p:embed/>
                  <p:pic>
                    <p:nvPicPr>
                      <p:cNvPr id="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134" y="3215185"/>
                        <a:ext cx="1131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97760"/>
              </p:ext>
            </p:extLst>
          </p:nvPr>
        </p:nvGraphicFramePr>
        <p:xfrm>
          <a:off x="3199459" y="3194546"/>
          <a:ext cx="1017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59" y="3194546"/>
                        <a:ext cx="1017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74697"/>
              </p:ext>
            </p:extLst>
          </p:nvPr>
        </p:nvGraphicFramePr>
        <p:xfrm>
          <a:off x="2605733" y="3731122"/>
          <a:ext cx="501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2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733" y="3731122"/>
                        <a:ext cx="501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15611"/>
              </p:ext>
            </p:extLst>
          </p:nvPr>
        </p:nvGraphicFramePr>
        <p:xfrm>
          <a:off x="3169295" y="3707309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95" y="3707309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22884" y="4149080"/>
            <a:ext cx="33575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No Solutions because</a:t>
            </a:r>
            <a:br>
              <a:rPr lang="en-CA" sz="2200">
                <a:solidFill>
                  <a:srgbClr val="FF0000"/>
                </a:solidFill>
              </a:rPr>
            </a:br>
            <a:r>
              <a:rPr lang="en-CA" sz="2200">
                <a:solidFill>
                  <a:srgbClr val="FF0000"/>
                </a:solidFill>
              </a:rPr>
              <a:t>both sides are not equal!!</a:t>
            </a:r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B554EC56-65A3-4BFC-9A98-65B9F4C26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2828" y="452091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29810" imgH="431613" progId="Equation.DSMT4">
                  <p:embed/>
                </p:oleObj>
              </mc:Choice>
              <mc:Fallback>
                <p:oleObj name="Equation" r:id="rId25" imgW="1129810" imgH="431613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B554EC56-65A3-4BFC-9A98-65B9F4C26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828" y="452091"/>
                        <a:ext cx="24828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3F2E2D8F-E78F-482B-B0BA-899A27CBA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820" y="1434852"/>
          <a:ext cx="37655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14320" imgH="469800" progId="Equation.DSMT4">
                  <p:embed/>
                </p:oleObj>
              </mc:Choice>
              <mc:Fallback>
                <p:oleObj name="Equation" r:id="rId27" imgW="1714320" imgH="46980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3F2E2D8F-E78F-482B-B0BA-899A27CBA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20" y="1434852"/>
                        <a:ext cx="37655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4CEFD1B4-D098-4170-B899-6F6136876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8933" y="2468315"/>
          <a:ext cx="27606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57120" imgH="431640" progId="Equation.DSMT4">
                  <p:embed/>
                </p:oleObj>
              </mc:Choice>
              <mc:Fallback>
                <p:oleObj name="Equation" r:id="rId29" imgW="125712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4CEFD1B4-D098-4170-B899-6F6136876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933" y="2468315"/>
                        <a:ext cx="27606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63B6EDD9-D15C-4B38-96DE-91227879F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136" y="3501009"/>
          <a:ext cx="2705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560" imgH="431640" progId="Equation.DSMT4">
                  <p:embed/>
                </p:oleObj>
              </mc:Choice>
              <mc:Fallback>
                <p:oleObj name="Equation" r:id="rId31" imgW="1231560" imgH="43164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63B6EDD9-D15C-4B38-96DE-91227879F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501009"/>
                        <a:ext cx="27051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1AA0-04A0-4634-AC47-324E4668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820" y="4556547"/>
            <a:ext cx="37160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Both sides are exactly equa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90E7840-91F8-4029-AB26-16C60C6DD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821" y="4989756"/>
            <a:ext cx="45015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No matter what the value of “x”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is, both sides are always the sam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58078E7-50B2-4E0F-BA0D-C2355EDEE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017" y="6237313"/>
            <a:ext cx="43123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Solution will be all real numbers</a:t>
            </a:r>
          </a:p>
        </p:txBody>
      </p:sp>
    </p:spTree>
    <p:extLst>
      <p:ext uri="{BB962C8B-B14F-4D97-AF65-F5344CB8AC3E}">
        <p14:creationId xmlns:p14="http://schemas.microsoft.com/office/powerpoint/2010/main" val="370218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793798" y="265411"/>
          <a:ext cx="189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1028700" progId="Equation.DSMT4">
                  <p:embed/>
                </p:oleObj>
              </mc:Choice>
              <mc:Fallback>
                <p:oleObj name="Equation" r:id="rId3" imgW="2184400" imgH="102870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98" y="265411"/>
                        <a:ext cx="18986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727165" y="214090"/>
            <a:ext cx="234793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 terms in the binomial are switched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41894" y="1331292"/>
          <a:ext cx="261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1168200" progId="Equation.DSMT4">
                  <p:embed/>
                </p:oleObj>
              </mc:Choice>
              <mc:Fallback>
                <p:oleObj name="Equation" r:id="rId5" imgW="3009600" imgH="1168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94" y="1331292"/>
                        <a:ext cx="26162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865806" y="2460056"/>
          <a:ext cx="1898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1028520" progId="Equation.DSMT4">
                  <p:embed/>
                </p:oleObj>
              </mc:Choice>
              <mc:Fallback>
                <p:oleObj name="Equation" r:id="rId7" imgW="2184120" imgH="102852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06" y="2460056"/>
                        <a:ext cx="1898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911397" y="3573017"/>
          <a:ext cx="18542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97" y="3573017"/>
                        <a:ext cx="18542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225847" y="4105326"/>
          <a:ext cx="12033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380880" progId="Equation.DSMT4">
                  <p:embed/>
                </p:oleObj>
              </mc:Choice>
              <mc:Fallback>
                <p:oleObj name="Equation" r:id="rId11" imgW="1384200" imgH="3808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47" y="4105326"/>
                        <a:ext cx="12033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685234" y="4723984"/>
            <a:ext cx="3978718" cy="7694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re are no variables left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nd both sides are NOT equal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631505" y="5445225"/>
            <a:ext cx="4123245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Answer will be no real solutions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5F8BAA59-44CF-4664-9D12-95F67266B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635" y="239291"/>
          <a:ext cx="1895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0948" imgH="431613" progId="Equation.DSMT4">
                  <p:embed/>
                </p:oleObj>
              </mc:Choice>
              <mc:Fallback>
                <p:oleObj name="Equation" r:id="rId13" imgW="1040948" imgH="431613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5F8BAA59-44CF-4664-9D12-95F67266B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635" y="239291"/>
                        <a:ext cx="18954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5">
            <a:extLst>
              <a:ext uri="{FF2B5EF4-FFF2-40B4-BE49-F238E27FC236}">
                <a16:creationId xmlns:a16="http://schemas.microsoft.com/office/drawing/2014/main" id="{83ACABBE-23D7-46B3-92EF-54D0799DF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860" y="239292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24" name="TextBox 6">
            <a:extLst>
              <a:ext uri="{FF2B5EF4-FFF2-40B4-BE49-F238E27FC236}">
                <a16:creationId xmlns:a16="http://schemas.microsoft.com/office/drawing/2014/main" id="{3C975432-2B30-4432-831A-49726A8B5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860" y="1025103"/>
            <a:ext cx="1785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A384327-0B88-40A7-88D4-27831AE92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2296" y="523454"/>
          <a:ext cx="94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BA384327-0B88-40A7-88D4-27831AE9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296" y="523454"/>
                        <a:ext cx="946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B5712FF6-BD74-4E13-9CA0-BFCADFB9B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2297" y="1382292"/>
          <a:ext cx="1566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726" imgH="253890" progId="Equation.DSMT4">
                  <p:embed/>
                </p:oleObj>
              </mc:Choice>
              <mc:Fallback>
                <p:oleObj name="Equation" r:id="rId17" imgW="1091726" imgH="25389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B5712FF6-BD74-4E13-9CA0-BFCADFB9B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297" y="1382292"/>
                        <a:ext cx="1566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ECA51ED4-743C-4015-B175-4FEDEC977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984" y="1772817"/>
          <a:ext cx="4381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87700" imgH="431800" progId="Equation.DSMT4">
                  <p:embed/>
                </p:oleObj>
              </mc:Choice>
              <mc:Fallback>
                <p:oleObj name="Equation" r:id="rId19" imgW="3187700" imgH="4318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ECA51ED4-743C-4015-B175-4FEDEC977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1772817"/>
                        <a:ext cx="43815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35C95910-3B27-42B6-ADF7-928051F5C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797" y="2739604"/>
          <a:ext cx="2320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7172" imgH="253890" progId="Equation.DSMT4">
                  <p:embed/>
                </p:oleObj>
              </mc:Choice>
              <mc:Fallback>
                <p:oleObj name="Equation" r:id="rId21" imgW="1447172" imgH="25389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35C95910-3B27-42B6-ADF7-928051F5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797" y="2739604"/>
                        <a:ext cx="23209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AA47D97C-4D97-4053-A948-5AA4CE336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9109" y="3311104"/>
          <a:ext cx="187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7893" imgH="177723" progId="Equation.DSMT4">
                  <p:embed/>
                </p:oleObj>
              </mc:Choice>
              <mc:Fallback>
                <p:oleObj name="Equation" r:id="rId23" imgW="1167893" imgH="177723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AA47D97C-4D97-4053-A948-5AA4CE336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109" y="3311104"/>
                        <a:ext cx="18732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D934B115-DA7B-4D1D-A3A9-E9030504B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5046" y="3811166"/>
          <a:ext cx="1017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449" imgH="177646" progId="Equation.DSMT4">
                  <p:embed/>
                </p:oleObj>
              </mc:Choice>
              <mc:Fallback>
                <p:oleObj name="Equation" r:id="rId25" imgW="634449" imgH="177646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D934B115-DA7B-4D1D-A3A9-E9030504B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046" y="3811166"/>
                        <a:ext cx="10175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314A964B-F9AC-4E10-9F7F-5FF364520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7922" y="4281066"/>
          <a:ext cx="752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177723" progId="Equation.DSMT4">
                  <p:embed/>
                </p:oleObj>
              </mc:Choice>
              <mc:Fallback>
                <p:oleObj name="Equation" r:id="rId27" imgW="469696" imgH="177723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314A964B-F9AC-4E10-9F7F-5FF364520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922" y="4281066"/>
                        <a:ext cx="7524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6">
            <a:extLst>
              <a:ext uri="{FF2B5EF4-FFF2-40B4-BE49-F238E27FC236}">
                <a16:creationId xmlns:a16="http://schemas.microsoft.com/office/drawing/2014/main" id="{9ABF505B-30BA-4196-BD16-195224D9B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860" y="4596979"/>
            <a:ext cx="37861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The solution is the same as the extraneous root, so, no solutions</a:t>
            </a:r>
          </a:p>
        </p:txBody>
      </p:sp>
    </p:spTree>
    <p:extLst>
      <p:ext uri="{BB962C8B-B14F-4D97-AF65-F5344CB8AC3E}">
        <p14:creationId xmlns:p14="http://schemas.microsoft.com/office/powerpoint/2010/main" val="381327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8" grpId="0" animBg="1"/>
      <p:bldP spid="23" grpId="0"/>
      <p:bldP spid="24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6509B1-7831-38BA-FA0A-BBA7162E81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1017224" cy="57606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Which of the following </a:t>
            </a:r>
            <a:r>
              <a:rPr lang="en-US"/>
              <a:t>equations have </a:t>
            </a:r>
            <a:r>
              <a:rPr lang="en-US" dirty="0"/>
              <a:t>an extraneous roo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1C3073-9E13-FD14-5900-3E5975C14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06555"/>
              </p:ext>
            </p:extLst>
          </p:nvPr>
        </p:nvGraphicFramePr>
        <p:xfrm>
          <a:off x="479376" y="908720"/>
          <a:ext cx="2880320" cy="8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93480" progId="Equation.DSMT4">
                  <p:embed/>
                </p:oleObj>
              </mc:Choice>
              <mc:Fallback>
                <p:oleObj name="Equation" r:id="rId2" imgW="13968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1C3073-9E13-FD14-5900-3E5975C14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376" y="908720"/>
                        <a:ext cx="2880320" cy="8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6AEC80-5B67-14F3-2C0E-929A70074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05552"/>
              </p:ext>
            </p:extLst>
          </p:nvPr>
        </p:nvGraphicFramePr>
        <p:xfrm>
          <a:off x="479376" y="2420888"/>
          <a:ext cx="366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19040" progId="Equation.DSMT4">
                  <p:embed/>
                </p:oleObj>
              </mc:Choice>
              <mc:Fallback>
                <p:oleObj name="Equation" r:id="rId4" imgW="17776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6AEC80-5B67-14F3-2C0E-929A70074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376" y="2420888"/>
                        <a:ext cx="36671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15AB10-C3FC-2FCA-AA2F-184EBB93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09301"/>
              </p:ext>
            </p:extLst>
          </p:nvPr>
        </p:nvGraphicFramePr>
        <p:xfrm>
          <a:off x="479376" y="4030663"/>
          <a:ext cx="26717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15AB10-C3FC-2FCA-AA2F-184EBB933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76" y="4030663"/>
                        <a:ext cx="267176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9026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A1656-76C5-6CFF-3A26-E0D372627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521820-217D-6308-7B98-1109E6A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116632"/>
            <a:ext cx="11041016" cy="1619476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0DBF212-4626-B66D-1D22-32E386F5F0CE}"/>
              </a:ext>
            </a:extLst>
          </p:cNvPr>
          <p:cNvSpPr txBox="1">
            <a:spLocks/>
          </p:cNvSpPr>
          <p:nvPr/>
        </p:nvSpPr>
        <p:spPr>
          <a:xfrm>
            <a:off x="191344" y="2110510"/>
            <a:ext cx="7920880" cy="8926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: For what values of “x” will the inequality be true?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8F30FA-6E71-6302-F21E-7FA9F33E4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57517"/>
              </p:ext>
            </p:extLst>
          </p:nvPr>
        </p:nvGraphicFramePr>
        <p:xfrm>
          <a:off x="8054008" y="1779070"/>
          <a:ext cx="2856258" cy="100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8F30FA-6E71-6302-F21E-7FA9F33E4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4008" y="1779070"/>
                        <a:ext cx="2856258" cy="100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22E84A2-E580-315D-753B-429F406CAE13}"/>
              </a:ext>
            </a:extLst>
          </p:cNvPr>
          <p:cNvSpPr txBox="1">
            <a:spLocks/>
          </p:cNvSpPr>
          <p:nvPr/>
        </p:nvSpPr>
        <p:spPr>
          <a:xfrm>
            <a:off x="249560" y="3832448"/>
            <a:ext cx="7920880" cy="8926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: For what values of “x” will the inequality be true?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06D2BD-D357-D31F-5AB2-91E9662D4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60538"/>
              </p:ext>
            </p:extLst>
          </p:nvPr>
        </p:nvGraphicFramePr>
        <p:xfrm>
          <a:off x="8040216" y="3611041"/>
          <a:ext cx="25527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06D2BD-D357-D31F-5AB2-91E9662D4B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0216" y="3611041"/>
                        <a:ext cx="255270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9EB639D-23E9-6908-AB47-09E7D8447F7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874"/>
          <a:stretch/>
        </p:blipFill>
        <p:spPr>
          <a:xfrm>
            <a:off x="249559" y="4946551"/>
            <a:ext cx="10541185" cy="173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872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18E29-0F9B-DC22-1144-E2AF9FB1FE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7BA57-230A-35CA-1952-14215DFD809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5805264"/>
            <a:ext cx="9956800" cy="6686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nswer: 6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007C98-E6A2-3BA1-F247-52F5A9B74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50512"/>
            <a:ext cx="7525800" cy="11907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D0F50A3-1572-2F42-585C-4F95B92A2076}"/>
              </a:ext>
            </a:extLst>
          </p:cNvPr>
          <p:cNvSpPr/>
          <p:nvPr/>
        </p:nvSpPr>
        <p:spPr>
          <a:xfrm>
            <a:off x="479376" y="5229200"/>
            <a:ext cx="2304256" cy="1354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48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8BFF9-941E-FF53-E626-B144EAE2967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65584" y="448072"/>
            <a:ext cx="10382944" cy="89269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what values of “x” will the inequality be true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CCD77F-8360-A6C4-DC31-2787E01C0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17299"/>
              </p:ext>
            </p:extLst>
          </p:nvPr>
        </p:nvGraphicFramePr>
        <p:xfrm>
          <a:off x="7752184" y="116632"/>
          <a:ext cx="2856258" cy="100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19040" progId="Equation.DSMT4">
                  <p:embed/>
                </p:oleObj>
              </mc:Choice>
              <mc:Fallback>
                <p:oleObj name="Equation" r:id="rId2" imgW="11937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CCD77F-8360-A6C4-DC31-2787E01C0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52184" y="116632"/>
                        <a:ext cx="2856258" cy="100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989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47529" y="260648"/>
          <a:ext cx="1965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260648"/>
                        <a:ext cx="19653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7"/>
          <p:cNvSpPr txBox="1">
            <a:spLocks noChangeArrowheads="1"/>
          </p:cNvSpPr>
          <p:nvPr/>
        </p:nvSpPr>
        <p:spPr bwMode="auto">
          <a:xfrm>
            <a:off x="1775521" y="1340768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NPV:</a:t>
            </a:r>
          </a:p>
        </p:txBody>
      </p:sp>
      <p:sp>
        <p:nvSpPr>
          <p:cNvPr id="3096" name="TextBox 18"/>
          <p:cNvSpPr txBox="1">
            <a:spLocks noChangeArrowheads="1"/>
          </p:cNvSpPr>
          <p:nvPr/>
        </p:nvSpPr>
        <p:spPr bwMode="auto">
          <a:xfrm>
            <a:off x="3866604" y="1343622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859658" y="1624932"/>
          <a:ext cx="919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58" y="1624932"/>
                        <a:ext cx="9191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223793" y="1700809"/>
          <a:ext cx="782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253780" progId="Equation.DSMT4">
                  <p:embed/>
                </p:oleObj>
              </mc:Choice>
              <mc:Fallback>
                <p:oleObj name="Equation" r:id="rId7" imgW="545626" imgH="2537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1700809"/>
                        <a:ext cx="7826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631504" y="2276872"/>
          <a:ext cx="38163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600" imgH="431800" progId="Equation.DSMT4">
                  <p:embed/>
                </p:oleObj>
              </mc:Choice>
              <mc:Fallback>
                <p:oleObj name="Equation" r:id="rId9" imgW="2641600" imgH="43180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276872"/>
                        <a:ext cx="38163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664966" y="3169048"/>
          <a:ext cx="259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8728" imgH="215806" progId="Equation.DSMT4">
                  <p:embed/>
                </p:oleObj>
              </mc:Choice>
              <mc:Fallback>
                <p:oleObj name="Equation" r:id="rId11" imgW="1548728" imgH="21580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966" y="3169048"/>
                        <a:ext cx="259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288729" y="3634185"/>
          <a:ext cx="2063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29810" imgH="215806" progId="Equation.DSMT4">
                  <p:embed/>
                </p:oleObj>
              </mc:Choice>
              <mc:Fallback>
                <p:oleObj name="Equation" r:id="rId13" imgW="1129810" imgH="215806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29" y="3634185"/>
                        <a:ext cx="2063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501454" y="4113610"/>
          <a:ext cx="1814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304668" progId="Equation.DSMT4">
                  <p:embed/>
                </p:oleObj>
              </mc:Choice>
              <mc:Fallback>
                <p:oleObj name="Equation" r:id="rId15" imgW="1129810" imgH="304668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454" y="4113610"/>
                        <a:ext cx="18145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453829" y="4685111"/>
          <a:ext cx="18526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700" imgH="254000" progId="Equation.DSMT4">
                  <p:embed/>
                </p:oleObj>
              </mc:Choice>
              <mc:Fallback>
                <p:oleObj name="Equation" r:id="rId17" imgW="1282700" imgH="2540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829" y="4685111"/>
                        <a:ext cx="18526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2183955" y="5251847"/>
          <a:ext cx="1901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55" y="5251847"/>
                        <a:ext cx="19018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>
            <a:extLst>
              <a:ext uri="{FF2B5EF4-FFF2-40B4-BE49-F238E27FC236}">
                <a16:creationId xmlns:a16="http://schemas.microsoft.com/office/drawing/2014/main" id="{137241EF-5C98-44B9-9A37-AE60B09D84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5"/>
          <a:stretch/>
        </p:blipFill>
        <p:spPr bwMode="auto">
          <a:xfrm>
            <a:off x="5951985" y="188641"/>
            <a:ext cx="3847291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38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30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9B236B7-42B8-4F75-A2EF-15632515D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476672"/>
            <a:ext cx="3639058" cy="40105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61B62B-FCC1-47EE-9E1B-922C473042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7968" y="332656"/>
            <a:ext cx="3639058" cy="507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769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C53063-79D5-4D63-A695-68DCFFE328A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91344" y="97582"/>
            <a:ext cx="10873208" cy="1440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F7B460-3F4C-415F-8E3A-E68F58CF3B6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9336" y="2708920"/>
            <a:ext cx="1159328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54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01EB5-6248-FB5C-898C-14963BBA8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9956800" cy="562074"/>
          </a:xfrm>
        </p:spPr>
        <p:txBody>
          <a:bodyPr/>
          <a:lstStyle/>
          <a:p>
            <a:r>
              <a:rPr lang="en-US" dirty="0"/>
              <a:t>Solving Rational Express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BFBA42-A597-A7D0-2B0D-A4271D426D7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750714"/>
            <a:ext cx="11305256" cy="2606278"/>
          </a:xfrm>
        </p:spPr>
        <p:txBody>
          <a:bodyPr/>
          <a:lstStyle/>
          <a:p>
            <a:r>
              <a:rPr lang="en-US" dirty="0"/>
              <a:t>“Solving” an equation means finding all the values of the variable such that both sides of an equation are equal</a:t>
            </a:r>
          </a:p>
          <a:p>
            <a:r>
              <a:rPr lang="en-US" dirty="0"/>
              <a:t>“Solving” is not “simplifying”[reducing an equation] </a:t>
            </a:r>
          </a:p>
          <a:p>
            <a:r>
              <a:rPr lang="en-US" dirty="0"/>
              <a:t>When solving a rational equation, eliminate your denominators by multiplying all terms by the LCD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9D00A60-1B50-B398-FE39-3B516AB74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0995"/>
              </p:ext>
            </p:extLst>
          </p:nvPr>
        </p:nvGraphicFramePr>
        <p:xfrm>
          <a:off x="1127448" y="2852936"/>
          <a:ext cx="3814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31640" progId="Equation.DSMT4">
                  <p:embed/>
                </p:oleObj>
              </mc:Choice>
              <mc:Fallback>
                <p:oleObj name="Equation" r:id="rId2" imgW="204444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9D00A60-1B50-B398-FE39-3B516AB74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852936"/>
                        <a:ext cx="38147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74F9C1A-203B-502C-F142-E12C89884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36678"/>
              </p:ext>
            </p:extLst>
          </p:nvPr>
        </p:nvGraphicFramePr>
        <p:xfrm>
          <a:off x="5158235" y="3011314"/>
          <a:ext cx="1990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74F9C1A-203B-502C-F142-E12C89884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235" y="3011314"/>
                        <a:ext cx="1990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68D486F-D197-5FFB-84ED-50F29E915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46380"/>
              </p:ext>
            </p:extLst>
          </p:nvPr>
        </p:nvGraphicFramePr>
        <p:xfrm>
          <a:off x="837755" y="3803402"/>
          <a:ext cx="1895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68D486F-D197-5FFB-84ED-50F29E915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55" y="3803402"/>
                        <a:ext cx="18954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1157A40D-A3CB-5408-5240-6F2C70478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09196"/>
              </p:ext>
            </p:extLst>
          </p:nvPr>
        </p:nvGraphicFramePr>
        <p:xfrm>
          <a:off x="2709962" y="3803402"/>
          <a:ext cx="22748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1157A40D-A3CB-5408-5240-6F2C70478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962" y="3803402"/>
                        <a:ext cx="22748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F6C2F05B-34C7-37DC-C394-EC2B7BBD2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246"/>
              </p:ext>
            </p:extLst>
          </p:nvPr>
        </p:nvGraphicFramePr>
        <p:xfrm>
          <a:off x="5014218" y="3803402"/>
          <a:ext cx="20621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31640" progId="Equation.DSMT4">
                  <p:embed/>
                </p:oleObj>
              </mc:Choice>
              <mc:Fallback>
                <p:oleObj name="Equation" r:id="rId10" imgW="110484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F6C2F05B-34C7-37DC-C394-EC2B7BBD2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218" y="3803402"/>
                        <a:ext cx="20621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725881F-BA2A-3F77-1119-956DB320F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764"/>
              </p:ext>
            </p:extLst>
          </p:nvPr>
        </p:nvGraphicFramePr>
        <p:xfrm>
          <a:off x="7102451" y="4019427"/>
          <a:ext cx="161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D725881F-BA2A-3F77-1119-956DB320F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51" y="4019427"/>
                        <a:ext cx="16113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5CA364B-D42C-C3C1-313D-1991C5E965B8}"/>
              </a:ext>
            </a:extLst>
          </p:cNvPr>
          <p:cNvCxnSpPr/>
          <p:nvPr/>
        </p:nvCxnSpPr>
        <p:spPr>
          <a:xfrm flipV="1">
            <a:off x="837754" y="4307458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DF131A-E108-DA44-D0D2-F7AE50C90D2E}"/>
              </a:ext>
            </a:extLst>
          </p:cNvPr>
          <p:cNvCxnSpPr/>
          <p:nvPr/>
        </p:nvCxnSpPr>
        <p:spPr>
          <a:xfrm flipV="1">
            <a:off x="1269802" y="4091434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F39D7D2-6713-5E8A-6F5A-79E0587D6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21564"/>
              </p:ext>
            </p:extLst>
          </p:nvPr>
        </p:nvGraphicFramePr>
        <p:xfrm>
          <a:off x="1413819" y="4698480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AF39D7D2-6713-5E8A-6F5A-79E0587D6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19" y="4698480"/>
                        <a:ext cx="1279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96D2BC4-057F-0599-8FA6-F0F3CDE3E67D}"/>
              </a:ext>
            </a:extLst>
          </p:cNvPr>
          <p:cNvCxnSpPr>
            <a:cxnSpLocks/>
          </p:cNvCxnSpPr>
          <p:nvPr/>
        </p:nvCxnSpPr>
        <p:spPr>
          <a:xfrm flipV="1">
            <a:off x="2781970" y="4307458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99B50CF-0211-880C-BA20-08D090E727F6}"/>
              </a:ext>
            </a:extLst>
          </p:cNvPr>
          <p:cNvCxnSpPr>
            <a:cxnSpLocks/>
          </p:cNvCxnSpPr>
          <p:nvPr/>
        </p:nvCxnSpPr>
        <p:spPr>
          <a:xfrm flipV="1">
            <a:off x="4006106" y="4091434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D37A8D9-A1AA-831B-0FB9-8AC749801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44679"/>
              </p:ext>
            </p:extLst>
          </p:nvPr>
        </p:nvGraphicFramePr>
        <p:xfrm>
          <a:off x="3214018" y="4770487"/>
          <a:ext cx="6159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D37A8D9-A1AA-831B-0FB9-8AC749801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18" y="4770487"/>
                        <a:ext cx="6159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EB0EFA7-6E20-802E-A292-76B3FA7E925B}"/>
              </a:ext>
            </a:extLst>
          </p:cNvPr>
          <p:cNvCxnSpPr/>
          <p:nvPr/>
        </p:nvCxnSpPr>
        <p:spPr>
          <a:xfrm flipV="1">
            <a:off x="5086226" y="4307458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BF2E79E-0E51-D69F-05E4-F7C5D3D54DA3}"/>
              </a:ext>
            </a:extLst>
          </p:cNvPr>
          <p:cNvCxnSpPr/>
          <p:nvPr/>
        </p:nvCxnSpPr>
        <p:spPr>
          <a:xfrm flipV="1">
            <a:off x="5590282" y="4019426"/>
            <a:ext cx="360040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B337916E-4C28-28E4-3BDF-250F940D5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54201"/>
              </p:ext>
            </p:extLst>
          </p:nvPr>
        </p:nvGraphicFramePr>
        <p:xfrm>
          <a:off x="4510163" y="4698480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337916E-4C28-28E4-3BDF-250F940D5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163" y="4698480"/>
                        <a:ext cx="1279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888E58C-94FD-2ADA-D864-62473810B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00177"/>
              </p:ext>
            </p:extLst>
          </p:nvPr>
        </p:nvGraphicFramePr>
        <p:xfrm>
          <a:off x="5950323" y="4698480"/>
          <a:ext cx="161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A888E58C-94FD-2ADA-D864-62473810B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323" y="4698480"/>
                        <a:ext cx="16113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7EDCCAD-CED7-5EEF-5317-C19104A9E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76269"/>
              </p:ext>
            </p:extLst>
          </p:nvPr>
        </p:nvGraphicFramePr>
        <p:xfrm>
          <a:off x="5950323" y="4770488"/>
          <a:ext cx="236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47EDCCAD-CED7-5EEF-5317-C19104A9E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323" y="4770488"/>
                        <a:ext cx="23653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224F58CE-C09F-83C0-2855-A3E24D497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30079"/>
              </p:ext>
            </p:extLst>
          </p:nvPr>
        </p:nvGraphicFramePr>
        <p:xfrm>
          <a:off x="2971726" y="5128940"/>
          <a:ext cx="3122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76160" imgH="253800" progId="Equation.DSMT4">
                  <p:embed/>
                </p:oleObj>
              </mc:Choice>
              <mc:Fallback>
                <p:oleObj name="Equation" r:id="rId23" imgW="1676160" imgH="2538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224F58CE-C09F-83C0-2855-A3E24D497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26" y="5128940"/>
                        <a:ext cx="31226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72300A2B-3739-3ED1-0D4B-6D17831ED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98061"/>
              </p:ext>
            </p:extLst>
          </p:nvPr>
        </p:nvGraphicFramePr>
        <p:xfrm>
          <a:off x="3646067" y="5675610"/>
          <a:ext cx="24368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07880" imgH="177480" progId="Equation.DSMT4">
                  <p:embed/>
                </p:oleObj>
              </mc:Choice>
              <mc:Fallback>
                <p:oleObj name="Equation" r:id="rId25" imgW="1307880" imgH="177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2300A2B-3739-3ED1-0D4B-6D17831ED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067" y="5675610"/>
                        <a:ext cx="24368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15DB959-D238-ABD4-8762-37AAADFE6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6519"/>
              </p:ext>
            </p:extLst>
          </p:nvPr>
        </p:nvGraphicFramePr>
        <p:xfrm>
          <a:off x="5158234" y="6063902"/>
          <a:ext cx="11350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E15DB959-D238-ABD4-8762-37AAADFE6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234" y="6063902"/>
                        <a:ext cx="11350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8BDC2255-E2D6-C8E9-984F-907848E0B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69915"/>
              </p:ext>
            </p:extLst>
          </p:nvPr>
        </p:nvGraphicFramePr>
        <p:xfrm>
          <a:off x="7102450" y="5459586"/>
          <a:ext cx="922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431640" progId="Equation.DSMT4">
                  <p:embed/>
                </p:oleObj>
              </mc:Choice>
              <mc:Fallback>
                <p:oleObj name="Equation" r:id="rId29" imgW="495000" imgH="43164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8BDC2255-E2D6-C8E9-984F-907848E0B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50" y="5459586"/>
                        <a:ext cx="9223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27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19684C6-DF16-44BC-9736-2EED39C39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116632"/>
            <a:ext cx="10888595" cy="100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1332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07A0D-31BD-4CF6-A894-057855078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B2AA4D-AC6D-4E8C-8C02-CD59D8A87F0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19336" y="21704"/>
            <a:ext cx="1159328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33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E91D8-E88F-4E46-AD46-088DFE9B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400" y="274638"/>
            <a:ext cx="87534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to Solving Rational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96C592-1E31-4657-9F09-D9BA41FE10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692696"/>
            <a:ext cx="11089232" cy="5616624"/>
          </a:xfrm>
        </p:spPr>
        <p:txBody>
          <a:bodyPr>
            <a:normAutofit/>
          </a:bodyPr>
          <a:lstStyle/>
          <a:p>
            <a:r>
              <a:rPr lang="en-CA" sz="2200" dirty="0"/>
              <a:t>When Solving Rational Equations:</a:t>
            </a:r>
            <a:br>
              <a:rPr lang="en-CA" sz="2200" dirty="0"/>
            </a:br>
            <a:endParaRPr lang="en-CA" sz="2200" dirty="0"/>
          </a:p>
          <a:p>
            <a:pPr lvl="1"/>
            <a:r>
              <a:rPr lang="en-CA" sz="2200" dirty="0"/>
              <a:t>There will always be an equal sign somewhere in the middle when solving an equation, as opposed to simplifying [no equal sign]</a:t>
            </a:r>
            <a:br>
              <a:rPr lang="en-CA" sz="2200" dirty="0"/>
            </a:br>
            <a:endParaRPr lang="en-CA" sz="2200" dirty="0"/>
          </a:p>
          <a:p>
            <a:pPr lvl="1"/>
            <a:r>
              <a:rPr lang="en-CA" sz="2200" dirty="0"/>
              <a:t>The goal is to find a value for “x” so that both sides of the equation will be equal when you plug it back in</a:t>
            </a:r>
            <a:br>
              <a:rPr lang="en-CA" sz="2200" dirty="0"/>
            </a:br>
            <a:endParaRPr lang="en-CA" sz="2200" dirty="0"/>
          </a:p>
          <a:p>
            <a:pPr lvl="1"/>
            <a:r>
              <a:rPr lang="en-CA" sz="2200" dirty="0"/>
              <a:t>To make the equation easier to solve, find the LCD, multiply all terms by the LCD to cancel out all the denominators:  NOTE: You can only do this when you are SOLVING!!  NOT Simplifying!!</a:t>
            </a:r>
            <a:br>
              <a:rPr lang="en-CA" sz="2200" dirty="0"/>
            </a:br>
            <a:endParaRPr lang="en-CA" sz="2200" dirty="0"/>
          </a:p>
          <a:p>
            <a:pPr lvl="1"/>
            <a:r>
              <a:rPr lang="en-CA" sz="2200" dirty="0"/>
              <a:t>Make sure to find your NPV’s, if your answer is equal to an NPV then it’s not an answer, it will be called an “</a:t>
            </a:r>
            <a:r>
              <a:rPr lang="en-CA" sz="2200" b="1" i="1" u="sng" dirty="0"/>
              <a:t>Extraneous Root</a:t>
            </a:r>
            <a:r>
              <a:rPr lang="en-CA" sz="2200" dirty="0"/>
              <a:t>”</a:t>
            </a:r>
          </a:p>
          <a:p>
            <a:pPr lvl="1"/>
            <a:endParaRPr lang="en-CA" sz="1900" dirty="0"/>
          </a:p>
        </p:txBody>
      </p:sp>
    </p:spTree>
    <p:extLst>
      <p:ext uri="{BB962C8B-B14F-4D97-AF65-F5344CB8AC3E}">
        <p14:creationId xmlns:p14="http://schemas.microsoft.com/office/powerpoint/2010/main" val="275813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D3A7DB-71D7-460F-A617-B1B3AA1A5B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44624"/>
            <a:ext cx="3312368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for “x”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6476B06-F236-4F5D-B92D-959BE88CD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9077"/>
              </p:ext>
            </p:extLst>
          </p:nvPr>
        </p:nvGraphicFramePr>
        <p:xfrm>
          <a:off x="7824192" y="3066025"/>
          <a:ext cx="3488605" cy="8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6476B06-F236-4F5D-B92D-959BE88CD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3066025"/>
                        <a:ext cx="3488605" cy="867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C38C25A-A0C2-4075-91E3-61959140B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58951"/>
              </p:ext>
            </p:extLst>
          </p:nvPr>
        </p:nvGraphicFramePr>
        <p:xfrm>
          <a:off x="339725" y="577850"/>
          <a:ext cx="2663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C38C25A-A0C2-4075-91E3-61959140B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77850"/>
                        <a:ext cx="26638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21769F7-F521-4C89-91E4-29D53EFCD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71525"/>
              </p:ext>
            </p:extLst>
          </p:nvPr>
        </p:nvGraphicFramePr>
        <p:xfrm>
          <a:off x="4303514" y="503709"/>
          <a:ext cx="2368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21769F7-F521-4C89-91E4-29D53EFCD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514" y="503709"/>
                        <a:ext cx="23685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EA18665-663E-47DB-A9E4-CCB06ACFE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64017"/>
              </p:ext>
            </p:extLst>
          </p:nvPr>
        </p:nvGraphicFramePr>
        <p:xfrm>
          <a:off x="250354" y="3068638"/>
          <a:ext cx="31813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431640" progId="Equation.DSMT4">
                  <p:embed/>
                </p:oleObj>
              </mc:Choice>
              <mc:Fallback>
                <p:oleObj name="Equation" r:id="rId9" imgW="149832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EA18665-663E-47DB-A9E4-CCB06ACFE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54" y="3068638"/>
                        <a:ext cx="318135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53462A3-890C-4B2E-A5C3-1889D77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90001"/>
              </p:ext>
            </p:extLst>
          </p:nvPr>
        </p:nvGraphicFramePr>
        <p:xfrm>
          <a:off x="8220720" y="476250"/>
          <a:ext cx="17637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53462A3-890C-4B2E-A5C3-1889D7749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720" y="476250"/>
                        <a:ext cx="17637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409E8D3-520F-4806-A042-B83F51E37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86152"/>
              </p:ext>
            </p:extLst>
          </p:nvPr>
        </p:nvGraphicFramePr>
        <p:xfrm>
          <a:off x="4288358" y="3068637"/>
          <a:ext cx="2455714" cy="8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409E8D3-520F-4806-A042-B83F51E37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58" y="3068637"/>
                        <a:ext cx="2455714" cy="867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096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61756"/>
              </p:ext>
            </p:extLst>
          </p:nvPr>
        </p:nvGraphicFramePr>
        <p:xfrm>
          <a:off x="1055441" y="44624"/>
          <a:ext cx="2224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1" y="44624"/>
                        <a:ext cx="22240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83432" y="1124745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97013"/>
              </p:ext>
            </p:extLst>
          </p:nvPr>
        </p:nvGraphicFramePr>
        <p:xfrm>
          <a:off x="1859732" y="1162845"/>
          <a:ext cx="501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732" y="1162845"/>
                        <a:ext cx="5016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5252"/>
              </p:ext>
            </p:extLst>
          </p:nvPr>
        </p:nvGraphicFramePr>
        <p:xfrm>
          <a:off x="983432" y="1772817"/>
          <a:ext cx="7032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362" imgH="469696" progId="Equation.DSMT4">
                  <p:embed/>
                </p:oleObj>
              </mc:Choice>
              <mc:Fallback>
                <p:oleObj name="Equation" r:id="rId7" imgW="317362" imgH="46969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772817"/>
                        <a:ext cx="70326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25219"/>
              </p:ext>
            </p:extLst>
          </p:nvPr>
        </p:nvGraphicFramePr>
        <p:xfrm>
          <a:off x="1632719" y="1929980"/>
          <a:ext cx="452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19" y="1929980"/>
                        <a:ext cx="4524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53218"/>
              </p:ext>
            </p:extLst>
          </p:nvPr>
        </p:nvGraphicFramePr>
        <p:xfrm>
          <a:off x="2012132" y="1779167"/>
          <a:ext cx="977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469696" progId="Equation.DSMT4">
                  <p:embed/>
                </p:oleObj>
              </mc:Choice>
              <mc:Fallback>
                <p:oleObj name="Equation" r:id="rId11" imgW="444307" imgH="46969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32" y="1779167"/>
                        <a:ext cx="9779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19189"/>
              </p:ext>
            </p:extLst>
          </p:nvPr>
        </p:nvGraphicFramePr>
        <p:xfrm>
          <a:off x="2939232" y="1929980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32" y="1929980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22228"/>
              </p:ext>
            </p:extLst>
          </p:nvPr>
        </p:nvGraphicFramePr>
        <p:xfrm>
          <a:off x="3345632" y="1779167"/>
          <a:ext cx="1397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469696" progId="Equation.DSMT4">
                  <p:embed/>
                </p:oleObj>
              </mc:Choice>
              <mc:Fallback>
                <p:oleObj name="Equation" r:id="rId15" imgW="634725" imgH="469696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32" y="1779167"/>
                        <a:ext cx="1397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32309"/>
              </p:ext>
            </p:extLst>
          </p:nvPr>
        </p:nvGraphicFramePr>
        <p:xfrm>
          <a:off x="4610869" y="1929980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869" y="1929980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207269" y="2366542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57712"/>
              </p:ext>
            </p:extLst>
          </p:nvPr>
        </p:nvGraphicFramePr>
        <p:xfrm>
          <a:off x="1474788" y="2713484"/>
          <a:ext cx="730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057" imgH="215806" progId="Equation.DSMT4">
                  <p:embed/>
                </p:oleObj>
              </mc:Choice>
              <mc:Fallback>
                <p:oleObj name="Equation" r:id="rId19" imgW="330057" imgH="215806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713484"/>
                        <a:ext cx="7302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65249"/>
              </p:ext>
            </p:extLst>
          </p:nvPr>
        </p:nvGraphicFramePr>
        <p:xfrm>
          <a:off x="2365377" y="2803972"/>
          <a:ext cx="70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7" y="2803972"/>
                        <a:ext cx="70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49694"/>
              </p:ext>
            </p:extLst>
          </p:nvPr>
        </p:nvGraphicFramePr>
        <p:xfrm>
          <a:off x="3179764" y="2718247"/>
          <a:ext cx="1228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253890" progId="Equation.DSMT4">
                  <p:embed/>
                </p:oleObj>
              </mc:Choice>
              <mc:Fallback>
                <p:oleObj name="Equation" r:id="rId23" imgW="558558" imgH="25389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4" y="2718247"/>
                        <a:ext cx="12287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87227"/>
              </p:ext>
            </p:extLst>
          </p:nvPr>
        </p:nvGraphicFramePr>
        <p:xfrm>
          <a:off x="1487489" y="3140968"/>
          <a:ext cx="2359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337" imgH="215806" progId="Equation.DSMT4">
                  <p:embed/>
                </p:oleObj>
              </mc:Choice>
              <mc:Fallback>
                <p:oleObj name="Equation" r:id="rId25" imgW="1066337" imgH="215806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9" y="3140968"/>
                        <a:ext cx="23590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35923"/>
              </p:ext>
            </p:extLst>
          </p:nvPr>
        </p:nvGraphicFramePr>
        <p:xfrm>
          <a:off x="1689565" y="3621444"/>
          <a:ext cx="1489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516" imgH="177646" progId="Equation.DSMT4">
                  <p:embed/>
                </p:oleObj>
              </mc:Choice>
              <mc:Fallback>
                <p:oleObj name="Equation" r:id="rId27" imgW="672516" imgH="177646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65" y="3621444"/>
                        <a:ext cx="1489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32236"/>
              </p:ext>
            </p:extLst>
          </p:nvPr>
        </p:nvGraphicFramePr>
        <p:xfrm>
          <a:off x="1292566" y="4052276"/>
          <a:ext cx="1235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58558" imgH="177723" progId="Equation.DSMT4">
                  <p:embed/>
                </p:oleObj>
              </mc:Choice>
              <mc:Fallback>
                <p:oleObj name="Equation" r:id="rId29" imgW="558558" imgH="177723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566" y="4052276"/>
                        <a:ext cx="12350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658146" y="1100932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89544"/>
              </p:ext>
            </p:extLst>
          </p:nvPr>
        </p:nvGraphicFramePr>
        <p:xfrm>
          <a:off x="3575720" y="1124745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670" imgH="177646" progId="Equation.DSMT4">
                  <p:embed/>
                </p:oleObj>
              </mc:Choice>
              <mc:Fallback>
                <p:oleObj name="Equation" r:id="rId31" imgW="380670" imgH="177646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1124745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1620019" y="198395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499494" y="2401467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129732" y="2028404"/>
            <a:ext cx="285750" cy="214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956819" y="2372892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04519" y="1982367"/>
            <a:ext cx="285750" cy="2143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4531"/>
              </p:ext>
            </p:extLst>
          </p:nvPr>
        </p:nvGraphicFramePr>
        <p:xfrm>
          <a:off x="2279576" y="4437113"/>
          <a:ext cx="1872208" cy="6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09088" imgH="431613" progId="Equation.DSMT4">
                  <p:embed/>
                </p:oleObj>
              </mc:Choice>
              <mc:Fallback>
                <p:oleObj name="Equation" r:id="rId33" imgW="1409088" imgH="431613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437113"/>
                        <a:ext cx="1872208" cy="661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73767"/>
              </p:ext>
            </p:extLst>
          </p:nvPr>
        </p:nvGraphicFramePr>
        <p:xfrm>
          <a:off x="2434754" y="5211407"/>
          <a:ext cx="499364" cy="26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292" imgH="164957" progId="Equation.DSMT4">
                  <p:embed/>
                </p:oleObj>
              </mc:Choice>
              <mc:Fallback>
                <p:oleObj name="Equation" r:id="rId35" imgW="355292" imgH="164957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754" y="5211407"/>
                        <a:ext cx="499364" cy="268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69334"/>
              </p:ext>
            </p:extLst>
          </p:nvPr>
        </p:nvGraphicFramePr>
        <p:xfrm>
          <a:off x="3022130" y="5074072"/>
          <a:ext cx="356872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3890" imgH="431613" progId="Equation.DSMT4">
                  <p:embed/>
                </p:oleObj>
              </mc:Choice>
              <mc:Fallback>
                <p:oleObj name="Equation" r:id="rId37" imgW="253890" imgH="431613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30" y="5074072"/>
                        <a:ext cx="356872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48172"/>
              </p:ext>
            </p:extLst>
          </p:nvPr>
        </p:nvGraphicFramePr>
        <p:xfrm>
          <a:off x="3431705" y="5085184"/>
          <a:ext cx="605911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1613" imgH="431613" progId="Equation.DSMT4">
                  <p:embed/>
                </p:oleObj>
              </mc:Choice>
              <mc:Fallback>
                <p:oleObj name="Equation" r:id="rId39" imgW="431613" imgH="431613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5085184"/>
                        <a:ext cx="605911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88778"/>
              </p:ext>
            </p:extLst>
          </p:nvPr>
        </p:nvGraphicFramePr>
        <p:xfrm>
          <a:off x="2783633" y="5805264"/>
          <a:ext cx="640571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431800" progId="Equation.DSMT4">
                  <p:embed/>
                </p:oleObj>
              </mc:Choice>
              <mc:Fallback>
                <p:oleObj name="Equation" r:id="rId41" imgW="457200" imgH="431800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5805264"/>
                        <a:ext cx="640571" cy="70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01784"/>
              </p:ext>
            </p:extLst>
          </p:nvPr>
        </p:nvGraphicFramePr>
        <p:xfrm>
          <a:off x="2415332" y="5947363"/>
          <a:ext cx="302956" cy="2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619" imgH="164885" progId="Equation.DSMT4">
                  <p:embed/>
                </p:oleObj>
              </mc:Choice>
              <mc:Fallback>
                <p:oleObj name="Equation" r:id="rId43" imgW="215619" imgH="164885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32" y="5947363"/>
                        <a:ext cx="302956" cy="26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13B1924D-0C45-43EE-82CB-5F81A67C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4509121"/>
            <a:ext cx="11272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Check:</a:t>
            </a:r>
          </a:p>
        </p:txBody>
      </p:sp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8C20D8E0-15B5-4E26-A694-F46DC27DE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4073" y="25084"/>
          <a:ext cx="1935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50531" imgH="431613" progId="Equation.DSMT4">
                  <p:embed/>
                </p:oleObj>
              </mc:Choice>
              <mc:Fallback>
                <p:oleObj name="Equation" r:id="rId45" imgW="850531" imgH="431613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8C20D8E0-15B5-4E26-A694-F46DC27DE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3" y="25084"/>
                        <a:ext cx="19351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F3C668AB-C301-4F4B-B905-E4A6F57DA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959" y="1158653"/>
            <a:ext cx="906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BF431902-94B3-43BC-A26D-83D42299D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0096" y="1196753"/>
          <a:ext cx="877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55138" imgH="177569" progId="Equation.DSMT4">
                  <p:embed/>
                </p:oleObj>
              </mc:Choice>
              <mc:Fallback>
                <p:oleObj name="Equation" r:id="rId47" imgW="355138" imgH="177569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BF431902-94B3-43BC-A26D-83D42299D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1196753"/>
                        <a:ext cx="8778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C0979348-5579-42D1-99B4-AA14A77D1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647" y="2124398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780" imgH="152268" progId="Equation.DSMT4">
                  <p:embed/>
                </p:oleObj>
              </mc:Choice>
              <mc:Fallback>
                <p:oleObj name="Equation" r:id="rId49" imgW="253780" imgH="152268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C0979348-5579-42D1-99B4-AA14A77D1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47" y="2124398"/>
                        <a:ext cx="5778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65168DAA-C911-4B37-A580-A47EE1839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871" y="2074019"/>
          <a:ext cx="911026" cy="43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82391" imgH="253890" progId="Equation.DSMT4">
                  <p:embed/>
                </p:oleObj>
              </mc:Choice>
              <mc:Fallback>
                <p:oleObj name="Equation" r:id="rId51" imgW="482391" imgH="25389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65168DAA-C911-4B37-A580-A47EE1839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871" y="2074019"/>
                        <a:ext cx="911026" cy="432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E1C113F9-5923-49F1-9334-6E6134F71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9673" y="1837060"/>
          <a:ext cx="785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35" imgH="431613" progId="Equation.DSMT4">
                  <p:embed/>
                </p:oleObj>
              </mc:Choice>
              <mc:Fallback>
                <p:oleObj name="Equation" r:id="rId53" imgW="380835" imgH="431613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E1C113F9-5923-49F1-9334-6E6134F71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673" y="1837060"/>
                        <a:ext cx="7858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C19CA2E8-DEEC-4CED-9455-2EDF1ADAD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3112" y="2074019"/>
          <a:ext cx="912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82391" imgH="253890" progId="Equation.DSMT4">
                  <p:embed/>
                </p:oleObj>
              </mc:Choice>
              <mc:Fallback>
                <p:oleObj name="Equation" r:id="rId55" imgW="482391" imgH="25389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C19CA2E8-DEEC-4CED-9455-2EDF1ADAD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112" y="2074019"/>
                        <a:ext cx="9128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6728904D-6F95-4295-9C30-43644AAA5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397" y="2113286"/>
          <a:ext cx="577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53670" imgH="177569" progId="Equation.DSMT4">
                  <p:embed/>
                </p:oleObj>
              </mc:Choice>
              <mc:Fallback>
                <p:oleObj name="Equation" r:id="rId56" imgW="253670" imgH="177569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6728904D-6F95-4295-9C30-43644AAA5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397" y="2113286"/>
                        <a:ext cx="5778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9F4EE835-A55A-4C8B-AA0D-67F933B3E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1263" y="2074019"/>
          <a:ext cx="792088" cy="40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82391" imgH="253890" progId="Equation.DSMT4">
                  <p:embed/>
                </p:oleObj>
              </mc:Choice>
              <mc:Fallback>
                <p:oleObj name="Equation" r:id="rId58" imgW="482391" imgH="25389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9F4EE835-A55A-4C8B-AA0D-67F933B3E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63" y="2074019"/>
                        <a:ext cx="792088" cy="406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C921D117-E5B2-417C-92B9-9C4209771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461" y="2975298"/>
          <a:ext cx="12017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520474" imgH="215806" progId="Equation.DSMT4">
                  <p:embed/>
                </p:oleObj>
              </mc:Choice>
              <mc:Fallback>
                <p:oleObj name="Equation" r:id="rId59" imgW="520474" imgH="215806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C921D117-E5B2-417C-92B9-9C4209771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461" y="2975298"/>
                        <a:ext cx="12017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30106BD3-8F57-4229-A3B6-F0289D45E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073" y="3057847"/>
          <a:ext cx="995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31425" imgH="177646" progId="Equation.DSMT4">
                  <p:embed/>
                </p:oleObj>
              </mc:Choice>
              <mc:Fallback>
                <p:oleObj name="Equation" r:id="rId61" imgW="431425" imgH="177646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30106BD3-8F57-4229-A3B6-F0289D45E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073" y="3057847"/>
                        <a:ext cx="9953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30D503A6-509C-4BBB-84CF-73C554CB4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4272" y="3068961"/>
          <a:ext cx="1200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520248" imgH="177646" progId="Equation.DSMT4">
                  <p:embed/>
                </p:oleObj>
              </mc:Choice>
              <mc:Fallback>
                <p:oleObj name="Equation" r:id="rId63" imgW="520248" imgH="177646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30D503A6-509C-4BBB-84CF-73C554CB4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3068961"/>
                        <a:ext cx="12001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EB45C550-EF42-4B84-8724-09C02D680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986" y="3586485"/>
          <a:ext cx="763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30057" imgH="215806" progId="Equation.DSMT4">
                  <p:embed/>
                </p:oleObj>
              </mc:Choice>
              <mc:Fallback>
                <p:oleObj name="Equation" r:id="rId65" imgW="330057" imgH="215806" progId="Equation.DSMT4">
                  <p:embed/>
                  <p:pic>
                    <p:nvPicPr>
                      <p:cNvPr id="48" name="Object 5">
                        <a:extLst>
                          <a:ext uri="{FF2B5EF4-FFF2-40B4-BE49-F238E27FC236}">
                            <a16:creationId xmlns:a16="http://schemas.microsoft.com/office/drawing/2014/main" id="{EB45C550-EF42-4B84-8724-09C02D680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986" y="3586485"/>
                        <a:ext cx="7635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>
            <a:extLst>
              <a:ext uri="{FF2B5EF4-FFF2-40B4-BE49-F238E27FC236}">
                <a16:creationId xmlns:a16="http://schemas.microsoft.com/office/drawing/2014/main" id="{3B8FEB68-D68F-4712-8C31-CA24AE788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086" y="3651572"/>
          <a:ext cx="763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49" name="Object 5">
                        <a:extLst>
                          <a:ext uri="{FF2B5EF4-FFF2-40B4-BE49-F238E27FC236}">
                            <a16:creationId xmlns:a16="http://schemas.microsoft.com/office/drawing/2014/main" id="{3B8FEB68-D68F-4712-8C31-CA24AE788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086" y="3651572"/>
                        <a:ext cx="7635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ACE25928-DB0B-41DB-8EBC-9F3E52E4B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4360" y="3678561"/>
          <a:ext cx="850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68140" imgH="177723" progId="Equation.DSMT4">
                  <p:embed/>
                </p:oleObj>
              </mc:Choice>
              <mc:Fallback>
                <p:oleObj name="Equation" r:id="rId69" imgW="368140" imgH="177723" progId="Equation.DSMT4">
                  <p:embed/>
                  <p:pic>
                    <p:nvPicPr>
                      <p:cNvPr id="50" name="Object 5">
                        <a:extLst>
                          <a:ext uri="{FF2B5EF4-FFF2-40B4-BE49-F238E27FC236}">
                            <a16:creationId xmlns:a16="http://schemas.microsoft.com/office/drawing/2014/main" id="{ACE25928-DB0B-41DB-8EBC-9F3E52E4B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360" y="3678561"/>
                        <a:ext cx="8509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>
            <a:extLst>
              <a:ext uri="{FF2B5EF4-FFF2-40B4-BE49-F238E27FC236}">
                <a16:creationId xmlns:a16="http://schemas.microsoft.com/office/drawing/2014/main" id="{FFD0C849-4396-42D8-86D3-E83002945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622" y="4162747"/>
          <a:ext cx="1143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494870" imgH="253780" progId="Equation.DSMT4">
                  <p:embed/>
                </p:oleObj>
              </mc:Choice>
              <mc:Fallback>
                <p:oleObj name="Equation" r:id="rId71" imgW="494870" imgH="253780" progId="Equation.DSMT4">
                  <p:embed/>
                  <p:pic>
                    <p:nvPicPr>
                      <p:cNvPr id="51" name="Object 5">
                        <a:extLst>
                          <a:ext uri="{FF2B5EF4-FFF2-40B4-BE49-F238E27FC236}">
                            <a16:creationId xmlns:a16="http://schemas.microsoft.com/office/drawing/2014/main" id="{FFD0C849-4396-42D8-86D3-E8300294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622" y="4162747"/>
                        <a:ext cx="1143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>
            <a:extLst>
              <a:ext uri="{FF2B5EF4-FFF2-40B4-BE49-F238E27FC236}">
                <a16:creationId xmlns:a16="http://schemas.microsoft.com/office/drawing/2014/main" id="{791AA30A-54B5-42E3-AE48-DBF51B1F3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1272" y="4173861"/>
          <a:ext cx="1670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723586" imgH="253890" progId="Equation.DSMT4">
                  <p:embed/>
                </p:oleObj>
              </mc:Choice>
              <mc:Fallback>
                <p:oleObj name="Equation" r:id="rId73" imgW="723586" imgH="253890" progId="Equation.DSMT4">
                  <p:embed/>
                  <p:pic>
                    <p:nvPicPr>
                      <p:cNvPr id="52" name="Object 5">
                        <a:extLst>
                          <a:ext uri="{FF2B5EF4-FFF2-40B4-BE49-F238E27FC236}">
                            <a16:creationId xmlns:a16="http://schemas.microsoft.com/office/drawing/2014/main" id="{791AA30A-54B5-42E3-AE48-DBF51B1F3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272" y="4173861"/>
                        <a:ext cx="16700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93D8AC39-5B29-4344-9251-A1ACFD579004}"/>
              </a:ext>
            </a:extLst>
          </p:cNvPr>
          <p:cNvCxnSpPr/>
          <p:nvPr/>
        </p:nvCxnSpPr>
        <p:spPr>
          <a:xfrm rot="5400000">
            <a:off x="6720235" y="4800923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C0257D6-C490-451E-8767-368C3F017C57}"/>
              </a:ext>
            </a:extLst>
          </p:cNvPr>
          <p:cNvCxnSpPr/>
          <p:nvPr/>
        </p:nvCxnSpPr>
        <p:spPr>
          <a:xfrm rot="5400000">
            <a:off x="7739410" y="4827910"/>
            <a:ext cx="409575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E6032672-C4E3-488C-A8F5-E00A62AA2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935" y="5026347"/>
          <a:ext cx="10842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69696" imgH="177723" progId="Equation.DSMT4">
                  <p:embed/>
                </p:oleObj>
              </mc:Choice>
              <mc:Fallback>
                <p:oleObj name="Equation" r:id="rId75" imgW="469696" imgH="177723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E6032672-C4E3-488C-A8F5-E00A62AA2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935" y="5026347"/>
                        <a:ext cx="10842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842A05B7-B115-491C-935B-0B4AE7CC2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398" y="5037461"/>
          <a:ext cx="1084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696" imgH="177723" progId="Equation.DSMT4">
                  <p:embed/>
                </p:oleObj>
              </mc:Choice>
              <mc:Fallback>
                <p:oleObj name="Equation" r:id="rId77" imgW="469696" imgH="177723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842A05B7-B115-491C-935B-0B4AE7CC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398" y="5037461"/>
                        <a:ext cx="1084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3B082723-8971-425A-8EB8-7A1A9117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8746" y="1172940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58" name="Object 16">
            <a:extLst>
              <a:ext uri="{FF2B5EF4-FFF2-40B4-BE49-F238E27FC236}">
                <a16:creationId xmlns:a16="http://schemas.microsoft.com/office/drawing/2014/main" id="{554816EF-724C-45D4-8DB6-805EF6C26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6189" y="1196976"/>
          <a:ext cx="1158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69800" imgH="177480" progId="Equation.DSMT4">
                  <p:embed/>
                </p:oleObj>
              </mc:Choice>
              <mc:Fallback>
                <p:oleObj name="Equation" r:id="rId79" imgW="469800" imgH="177480" progId="Equation.DSMT4">
                  <p:embed/>
                  <p:pic>
                    <p:nvPicPr>
                      <p:cNvPr id="58" name="Object 16">
                        <a:extLst>
                          <a:ext uri="{FF2B5EF4-FFF2-40B4-BE49-F238E27FC236}">
                            <a16:creationId xmlns:a16="http://schemas.microsoft.com/office/drawing/2014/main" id="{554816EF-724C-45D4-8DB6-805EF6C26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9" y="1196976"/>
                        <a:ext cx="11588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0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35" grpId="0"/>
      <p:bldP spid="37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89654"/>
              </p:ext>
            </p:extLst>
          </p:nvPr>
        </p:nvGraphicFramePr>
        <p:xfrm>
          <a:off x="1597671" y="116632"/>
          <a:ext cx="1166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71" y="116632"/>
                        <a:ext cx="1166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39416" y="1126903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20694"/>
              </p:ext>
            </p:extLst>
          </p:nvPr>
        </p:nvGraphicFramePr>
        <p:xfrm>
          <a:off x="1669679" y="1196753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79" y="1196753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8553"/>
              </p:ext>
            </p:extLst>
          </p:nvPr>
        </p:nvGraphicFramePr>
        <p:xfrm>
          <a:off x="1453654" y="1844825"/>
          <a:ext cx="10414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469696" progId="Equation.DSMT4">
                  <p:embed/>
                </p:oleObj>
              </mc:Choice>
              <mc:Fallback>
                <p:oleObj name="Equation" r:id="rId7" imgW="533169" imgH="469696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654" y="1844825"/>
                        <a:ext cx="10414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87089"/>
              </p:ext>
            </p:extLst>
          </p:nvPr>
        </p:nvGraphicFramePr>
        <p:xfrm>
          <a:off x="902793" y="1938487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93" y="1938487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32031"/>
              </p:ext>
            </p:extLst>
          </p:nvPr>
        </p:nvGraphicFramePr>
        <p:xfrm>
          <a:off x="2468067" y="1855936"/>
          <a:ext cx="768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469696" progId="Equation.DSMT4">
                  <p:embed/>
                </p:oleObj>
              </mc:Choice>
              <mc:Fallback>
                <p:oleObj name="Equation" r:id="rId11" imgW="393529" imgH="46969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67" y="1855936"/>
                        <a:ext cx="7683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3926"/>
              </p:ext>
            </p:extLst>
          </p:nvPr>
        </p:nvGraphicFramePr>
        <p:xfrm>
          <a:off x="3168155" y="2028975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55" y="2028975"/>
                        <a:ext cx="68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54619"/>
              </p:ext>
            </p:extLst>
          </p:nvPr>
        </p:nvGraphicFramePr>
        <p:xfrm>
          <a:off x="1701305" y="3070375"/>
          <a:ext cx="817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305" y="3070375"/>
                        <a:ext cx="817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81535"/>
              </p:ext>
            </p:extLst>
          </p:nvPr>
        </p:nvGraphicFramePr>
        <p:xfrm>
          <a:off x="2523630" y="3008462"/>
          <a:ext cx="519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353" imgH="215619" progId="Equation.DSMT4">
                  <p:embed/>
                </p:oleObj>
              </mc:Choice>
              <mc:Fallback>
                <p:oleObj name="Equation" r:id="rId16" imgW="266353" imgH="215619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630" y="3008462"/>
                        <a:ext cx="519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56160"/>
              </p:ext>
            </p:extLst>
          </p:nvPr>
        </p:nvGraphicFramePr>
        <p:xfrm>
          <a:off x="1674318" y="3665687"/>
          <a:ext cx="1138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693" imgH="215713" progId="Equation.DSMT4">
                  <p:embed/>
                </p:oleObj>
              </mc:Choice>
              <mc:Fallback>
                <p:oleObj name="Equation" r:id="rId18" imgW="583693" imgH="215713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318" y="3665687"/>
                        <a:ext cx="11382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55869"/>
              </p:ext>
            </p:extLst>
          </p:nvPr>
        </p:nvGraphicFramePr>
        <p:xfrm>
          <a:off x="1365251" y="4219947"/>
          <a:ext cx="146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41200" progId="Equation.DSMT4">
                  <p:embed/>
                </p:oleObj>
              </mc:Choice>
              <mc:Fallback>
                <p:oleObj name="Equation" r:id="rId20" imgW="749160" imgH="24120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1" y="4219947"/>
                        <a:ext cx="146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93223"/>
              </p:ext>
            </p:extLst>
          </p:nvPr>
        </p:nvGraphicFramePr>
        <p:xfrm>
          <a:off x="1123951" y="4800972"/>
          <a:ext cx="1708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241200" progId="Equation.DSMT4">
                  <p:embed/>
                </p:oleObj>
              </mc:Choice>
              <mc:Fallback>
                <p:oleObj name="Equation" r:id="rId22" imgW="876240" imgH="24120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1" y="4800972"/>
                        <a:ext cx="17081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00372"/>
              </p:ext>
            </p:extLst>
          </p:nvPr>
        </p:nvGraphicFramePr>
        <p:xfrm>
          <a:off x="1514477" y="5274047"/>
          <a:ext cx="1335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41200" progId="Equation.DSMT4">
                  <p:embed/>
                </p:oleObj>
              </mc:Choice>
              <mc:Fallback>
                <p:oleObj name="Equation" r:id="rId24" imgW="685800" imgH="2412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7" y="5274047"/>
                        <a:ext cx="1335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5EFDAF4D-17D3-45EC-B541-DFECD412A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88" y="1172940"/>
            <a:ext cx="815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 dirty="0">
                <a:solidFill>
                  <a:srgbClr val="FF0000"/>
                </a:solidFill>
                <a:latin typeface="Gill Sans MT" pitchFamily="34" charset="0"/>
              </a:rPr>
              <a:t>NPV</a:t>
            </a:r>
          </a:p>
        </p:txBody>
      </p:sp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1D54F7C3-4A48-4E25-B660-3D21AE20D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31371"/>
              </p:ext>
            </p:extLst>
          </p:nvPr>
        </p:nvGraphicFramePr>
        <p:xfrm>
          <a:off x="3325862" y="1196753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670" imgH="177646" progId="Equation.DSMT4">
                  <p:embed/>
                </p:oleObj>
              </mc:Choice>
              <mc:Fallback>
                <p:oleObj name="Equation" r:id="rId26" imgW="380670" imgH="177646" progId="Equation.DSMT4">
                  <p:embed/>
                  <p:pic>
                    <p:nvPicPr>
                      <p:cNvPr id="40" name="Object 16">
                        <a:extLst>
                          <a:ext uri="{FF2B5EF4-FFF2-40B4-BE49-F238E27FC236}">
                            <a16:creationId xmlns:a16="http://schemas.microsoft.com/office/drawing/2014/main" id="{1D54F7C3-4A48-4E25-B660-3D21AE20D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62" y="1196753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EC5BFE4C-2C90-429C-9DE2-9F38BA51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5805265"/>
            <a:ext cx="35283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Make sure you remember the plus or minus sign!!!</a:t>
            </a: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005A9A92-0CED-4232-9F20-11E68DB1D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089" y="28176"/>
          <a:ext cx="2560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500" imgH="431800" progId="Equation.DSMT4">
                  <p:embed/>
                </p:oleObj>
              </mc:Choice>
              <mc:Fallback>
                <p:oleObj name="Equation" r:id="rId28" imgW="1206500" imgH="4318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005A9A92-0CED-4232-9F20-11E68DB1D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9" y="28176"/>
                        <a:ext cx="25606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58ECDFB5-61F7-4D6C-8D78-94109771D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673" y="1108296"/>
            <a:ext cx="908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ill Sans MT" pitchFamily="34" charset="0"/>
              </a:rPr>
              <a:t>LCD:</a:t>
            </a:r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B3046541-C359-4BEC-B6B8-337F7192F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6161" y="1108296"/>
          <a:ext cx="2505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559" imgH="253890" progId="Equation.DSMT4">
                  <p:embed/>
                </p:oleObj>
              </mc:Choice>
              <mc:Fallback>
                <p:oleObj name="Equation" r:id="rId30" imgW="1015559" imgH="253890" progId="Equation.DSMT4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B3046541-C359-4BEC-B6B8-337F7192F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1" y="1108296"/>
                        <a:ext cx="2505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A3DD426-7860-41F6-A78F-B7698FF2FB4F}"/>
              </a:ext>
            </a:extLst>
          </p:cNvPr>
          <p:cNvSpPr/>
          <p:nvPr/>
        </p:nvSpPr>
        <p:spPr>
          <a:xfrm>
            <a:off x="2999656" y="1772816"/>
            <a:ext cx="7560840" cy="1656184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EF3CB1B4-AC27-4A0B-8588-639655322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77693"/>
              </p:ext>
            </p:extLst>
          </p:nvPr>
        </p:nvGraphicFramePr>
        <p:xfrm>
          <a:off x="4223792" y="1844824"/>
          <a:ext cx="852934" cy="78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696" imgH="431613" progId="Equation.DSMT4">
                  <p:embed/>
                </p:oleObj>
              </mc:Choice>
              <mc:Fallback>
                <p:oleObj name="Equation" r:id="rId32" imgW="469696" imgH="431613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EF3CB1B4-AC27-4A0B-8588-639655322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1844824"/>
                        <a:ext cx="852934" cy="783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42FDD276-C473-462E-8597-F1E7DB5E3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889" y="1988841"/>
          <a:ext cx="1397843" cy="34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5920" imgH="253800" progId="Equation.DSMT4">
                  <p:embed/>
                </p:oleObj>
              </mc:Choice>
              <mc:Fallback>
                <p:oleObj name="Equation" r:id="rId34" imgW="1015920" imgH="25380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42FDD276-C473-462E-8597-F1E7DB5E3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9" y="1988841"/>
                        <a:ext cx="1397843" cy="343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F967C99D-AFB5-4713-8BEA-F6601AD10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040" y="1916832"/>
          <a:ext cx="432048" cy="70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69" imgH="431425" progId="Equation.DSMT4">
                  <p:embed/>
                </p:oleObj>
              </mc:Choice>
              <mc:Fallback>
                <p:oleObj name="Equation" r:id="rId36" imgW="266469" imgH="431425" progId="Equation.DSMT4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F967C99D-AFB5-4713-8BEA-F6601AD10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916832"/>
                        <a:ext cx="432048" cy="702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1FBBA9DF-9724-4011-9C8B-53F125380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088" y="1988840"/>
          <a:ext cx="1512168" cy="37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15920" imgH="253800" progId="Equation.DSMT4">
                  <p:embed/>
                </p:oleObj>
              </mc:Choice>
              <mc:Fallback>
                <p:oleObj name="Equation" r:id="rId38" imgW="1015920" imgH="2538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1FBBA9DF-9724-4011-9C8B-53F125380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1988840"/>
                        <a:ext cx="1512168" cy="370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A615CD7B-32D4-4612-826F-A4068CFD4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248" y="1844825"/>
          <a:ext cx="792088" cy="69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85" imgH="431613" progId="Equation.DSMT4">
                  <p:embed/>
                </p:oleObj>
              </mc:Choice>
              <mc:Fallback>
                <p:oleObj name="Equation" r:id="rId40" imgW="495085" imgH="431613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A615CD7B-32D4-4612-826F-A4068CFD4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1844825"/>
                        <a:ext cx="792088" cy="690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C1592EE2-8D56-42DE-8317-AB051ED4C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0336" y="1988841"/>
          <a:ext cx="1368152" cy="33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5920" imgH="253800" progId="Equation.DSMT4">
                  <p:embed/>
                </p:oleObj>
              </mc:Choice>
              <mc:Fallback>
                <p:oleObj name="Equation" r:id="rId42" imgW="1015920" imgH="253800" progId="Equation.DSMT4">
                  <p:embed/>
                  <p:pic>
                    <p:nvPicPr>
                      <p:cNvPr id="51" name="Object 4">
                        <a:extLst>
                          <a:ext uri="{FF2B5EF4-FFF2-40B4-BE49-F238E27FC236}">
                            <a16:creationId xmlns:a16="http://schemas.microsoft.com/office/drawing/2014/main" id="{C1592EE2-8D56-42DE-8317-AB051ED4C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6" y="1988841"/>
                        <a:ext cx="1368152" cy="33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4070ECA3-DCB4-436F-8A40-977187352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800" y="2924945"/>
          <a:ext cx="1800200" cy="4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91726" imgH="253890" progId="Equation.DSMT4">
                  <p:embed/>
                </p:oleObj>
              </mc:Choice>
              <mc:Fallback>
                <p:oleObj name="Equation" r:id="rId44" imgW="1091726" imgH="25389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4070ECA3-DCB4-436F-8A40-977187352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2924945"/>
                        <a:ext cx="1800200" cy="41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88CC7DD8-74F9-43F8-BC5E-E92FE0301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2924944"/>
          <a:ext cx="1933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28254" imgH="253890" progId="Equation.DSMT4">
                  <p:embed/>
                </p:oleObj>
              </mc:Choice>
              <mc:Fallback>
                <p:oleObj name="Equation" r:id="rId46" imgW="1028254" imgH="25389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88CC7DD8-74F9-43F8-BC5E-E92FE0301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924944"/>
                        <a:ext cx="19335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62D1B763-8961-4610-8B4E-007B9DAF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8209" y="2924945"/>
          <a:ext cx="2149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143000" imgH="254000" progId="Equation.DSMT4">
                  <p:embed/>
                </p:oleObj>
              </mc:Choice>
              <mc:Fallback>
                <p:oleObj name="Equation" r:id="rId48" imgW="1143000" imgH="25400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62D1B763-8961-4610-8B4E-007B9DAF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9" y="2924945"/>
                        <a:ext cx="21494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>
            <a:extLst>
              <a:ext uri="{FF2B5EF4-FFF2-40B4-BE49-F238E27FC236}">
                <a16:creationId xmlns:a16="http://schemas.microsoft.com/office/drawing/2014/main" id="{CA190D2F-2C99-46DB-89DC-95AD8AE3E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501009"/>
          <a:ext cx="2147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015559" imgH="215806" progId="Equation.DSMT4">
                  <p:embed/>
                </p:oleObj>
              </mc:Choice>
              <mc:Fallback>
                <p:oleObj name="Equation" r:id="rId50" imgW="1015559" imgH="215806" progId="Equation.DSMT4">
                  <p:embed/>
                  <p:pic>
                    <p:nvPicPr>
                      <p:cNvPr id="55" name="Object 4">
                        <a:extLst>
                          <a:ext uri="{FF2B5EF4-FFF2-40B4-BE49-F238E27FC236}">
                            <a16:creationId xmlns:a16="http://schemas.microsoft.com/office/drawing/2014/main" id="{CA190D2F-2C99-46DB-89DC-95AD8AE3E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1009"/>
                        <a:ext cx="21478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>
            <a:extLst>
              <a:ext uri="{FF2B5EF4-FFF2-40B4-BE49-F238E27FC236}">
                <a16:creationId xmlns:a16="http://schemas.microsoft.com/office/drawing/2014/main" id="{95047E43-5BDD-4574-91DB-FCC494C03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6" y="3537521"/>
          <a:ext cx="157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37836" imgH="215806" progId="Equation.DSMT4">
                  <p:embed/>
                </p:oleObj>
              </mc:Choice>
              <mc:Fallback>
                <p:oleObj name="Equation" r:id="rId52" imgW="837836" imgH="215806" progId="Equation.DSMT4">
                  <p:embed/>
                  <p:pic>
                    <p:nvPicPr>
                      <p:cNvPr id="56" name="Object 4">
                        <a:extLst>
                          <a:ext uri="{FF2B5EF4-FFF2-40B4-BE49-F238E27FC236}">
                            <a16:creationId xmlns:a16="http://schemas.microsoft.com/office/drawing/2014/main" id="{95047E43-5BDD-4574-91DB-FCC494C03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3537521"/>
                        <a:ext cx="15779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>
            <a:extLst>
              <a:ext uri="{FF2B5EF4-FFF2-40B4-BE49-F238E27FC236}">
                <a16:creationId xmlns:a16="http://schemas.microsoft.com/office/drawing/2014/main" id="{00E1BAE9-0A0D-4064-A62D-6768A20FB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638" y="3527996"/>
          <a:ext cx="1731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37836" imgH="215806" progId="Equation.DSMT4">
                  <p:embed/>
                </p:oleObj>
              </mc:Choice>
              <mc:Fallback>
                <p:oleObj name="Equation" r:id="rId54" imgW="837836" imgH="215806" progId="Equation.DSMT4">
                  <p:embed/>
                  <p:pic>
                    <p:nvPicPr>
                      <p:cNvPr id="57" name="Object 4">
                        <a:extLst>
                          <a:ext uri="{FF2B5EF4-FFF2-40B4-BE49-F238E27FC236}">
                            <a16:creationId xmlns:a16="http://schemas.microsoft.com/office/drawing/2014/main" id="{00E1BAE9-0A0D-4064-A62D-6768A20FB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3527996"/>
                        <a:ext cx="173196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4CD2925B-B8FF-4A55-B2FA-7D9AF471B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7739" y="3978648"/>
          <a:ext cx="935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6048" imgH="215713" progId="Equation.DSMT4">
                  <p:embed/>
                </p:oleObj>
              </mc:Choice>
              <mc:Fallback>
                <p:oleObj name="Equation" r:id="rId56" imgW="406048" imgH="215713" progId="Equation.DSMT4">
                  <p:embed/>
                  <p:pic>
                    <p:nvPicPr>
                      <p:cNvPr id="58" name="Object 4">
                        <a:extLst>
                          <a:ext uri="{FF2B5EF4-FFF2-40B4-BE49-F238E27FC236}">
                            <a16:creationId xmlns:a16="http://schemas.microsoft.com/office/drawing/2014/main" id="{4CD2925B-B8FF-4A55-B2FA-7D9AF471B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739" y="3978648"/>
                        <a:ext cx="9350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5557923F-71F0-4656-B1AE-7113244DE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278" y="4065960"/>
          <a:ext cx="788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42603" imgH="177646" progId="Equation.DSMT4">
                  <p:embed/>
                </p:oleObj>
              </mc:Choice>
              <mc:Fallback>
                <p:oleObj name="Equation" r:id="rId58" imgW="342603" imgH="177646" progId="Equation.DSMT4">
                  <p:embed/>
                  <p:pic>
                    <p:nvPicPr>
                      <p:cNvPr id="59" name="Object 4">
                        <a:extLst>
                          <a:ext uri="{FF2B5EF4-FFF2-40B4-BE49-F238E27FC236}">
                            <a16:creationId xmlns:a16="http://schemas.microsoft.com/office/drawing/2014/main" id="{5557923F-71F0-4656-B1AE-7113244DE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278" y="4065960"/>
                        <a:ext cx="7889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>
            <a:extLst>
              <a:ext uri="{FF2B5EF4-FFF2-40B4-BE49-F238E27FC236}">
                <a16:creationId xmlns:a16="http://schemas.microsoft.com/office/drawing/2014/main" id="{B2AB4F9E-291F-4694-80F1-1732A5B02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152" y="4077072"/>
          <a:ext cx="102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44114" imgH="177646" progId="Equation.DSMT4">
                  <p:embed/>
                </p:oleObj>
              </mc:Choice>
              <mc:Fallback>
                <p:oleObj name="Equation" r:id="rId60" imgW="444114" imgH="177646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B2AB4F9E-291F-4694-80F1-1732A5B02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4077072"/>
                        <a:ext cx="1022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>
            <a:extLst>
              <a:ext uri="{FF2B5EF4-FFF2-40B4-BE49-F238E27FC236}">
                <a16:creationId xmlns:a16="http://schemas.microsoft.com/office/drawing/2014/main" id="{D63E53A2-B922-4016-AAE1-B8BD74F0D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5828" y="4537447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58558" imgH="253890" progId="Equation.DSMT4">
                  <p:embed/>
                </p:oleObj>
              </mc:Choice>
              <mc:Fallback>
                <p:oleObj name="Equation" r:id="rId62" imgW="558558" imgH="253890" progId="Equation.DSMT4">
                  <p:embed/>
                  <p:pic>
                    <p:nvPicPr>
                      <p:cNvPr id="61" name="Object 4">
                        <a:extLst>
                          <a:ext uri="{FF2B5EF4-FFF2-40B4-BE49-F238E27FC236}">
                            <a16:creationId xmlns:a16="http://schemas.microsoft.com/office/drawing/2014/main" id="{D63E53A2-B922-4016-AAE1-B8BD74F0D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28" y="4537447"/>
                        <a:ext cx="1285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F0485884-1F70-4AB7-8A1A-5395D1DC8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2003" y="4548560"/>
          <a:ext cx="1665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723586" imgH="253890" progId="Equation.DSMT4">
                  <p:embed/>
                </p:oleObj>
              </mc:Choice>
              <mc:Fallback>
                <p:oleObj name="Equation" r:id="rId64" imgW="723586" imgH="253890" progId="Equation.DSMT4">
                  <p:embed/>
                  <p:pic>
                    <p:nvPicPr>
                      <p:cNvPr id="62" name="Object 4">
                        <a:extLst>
                          <a:ext uri="{FF2B5EF4-FFF2-40B4-BE49-F238E27FC236}">
                            <a16:creationId xmlns:a16="http://schemas.microsoft.com/office/drawing/2014/main" id="{F0485884-1F70-4AB7-8A1A-5395D1DC8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003" y="4548560"/>
                        <a:ext cx="16652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>
            <a:extLst>
              <a:ext uri="{FF2B5EF4-FFF2-40B4-BE49-F238E27FC236}">
                <a16:creationId xmlns:a16="http://schemas.microsoft.com/office/drawing/2014/main" id="{334778A0-1D7D-4AAF-AFB4-F674744EC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464" y="5081961"/>
          <a:ext cx="850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95085" imgH="431613" progId="Equation.DSMT4">
                  <p:embed/>
                </p:oleObj>
              </mc:Choice>
              <mc:Fallback>
                <p:oleObj name="Equation" r:id="rId66" imgW="495085" imgH="431613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334778A0-1D7D-4AAF-AFB4-F674744EC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464" y="5081961"/>
                        <a:ext cx="8509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5366C1AA-281B-4897-8D81-88010078B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5840" y="5262935"/>
          <a:ext cx="6334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368140" imgH="177723" progId="Equation.DSMT4">
                  <p:embed/>
                </p:oleObj>
              </mc:Choice>
              <mc:Fallback>
                <p:oleObj name="Equation" r:id="rId68" imgW="368140" imgH="177723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5366C1AA-281B-4897-8D81-88010078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840" y="5262935"/>
                        <a:ext cx="63341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59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9" grpId="0"/>
      <p:bldP spid="41" grpId="0"/>
      <p:bldP spid="43" grpId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713DA6-42B2-4AAC-9F27-EF2E436B9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3952" y="332656"/>
          <a:ext cx="2700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5713DA6-42B2-4AAC-9F27-EF2E436B9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332656"/>
                        <a:ext cx="27003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DF7C00B-801D-4293-BFD2-0750AE66A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99420"/>
              </p:ext>
            </p:extLst>
          </p:nvPr>
        </p:nvGraphicFramePr>
        <p:xfrm>
          <a:off x="1049858" y="311126"/>
          <a:ext cx="19732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DF7C00B-801D-4293-BFD2-0750AE66A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58" y="311126"/>
                        <a:ext cx="19732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>
            <a:extLst>
              <a:ext uri="{FF2B5EF4-FFF2-40B4-BE49-F238E27FC236}">
                <a16:creationId xmlns:a16="http://schemas.microsoft.com/office/drawing/2014/main" id="{306E8209-032A-4661-831F-86A880F86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37" y="1249561"/>
            <a:ext cx="214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Find the NPV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4CB26D8-C2D1-4EAE-A096-C6F70CE3C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58429"/>
              </p:ext>
            </p:extLst>
          </p:nvPr>
        </p:nvGraphicFramePr>
        <p:xfrm>
          <a:off x="2495599" y="1247975"/>
          <a:ext cx="768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4CB26D8-C2D1-4EAE-A096-C6F70CE3C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9" y="1247975"/>
                        <a:ext cx="7683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>
            <a:extLst>
              <a:ext uri="{FF2B5EF4-FFF2-40B4-BE49-F238E27FC236}">
                <a16:creationId xmlns:a16="http://schemas.microsoft.com/office/drawing/2014/main" id="{77C0F1AB-55BD-4F5B-8B8D-EB02201D3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1680022"/>
            <a:ext cx="214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Find the LCD: 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F415D1C-13F6-41C1-A00A-7A5B38C1B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27665"/>
              </p:ext>
            </p:extLst>
          </p:nvPr>
        </p:nvGraphicFramePr>
        <p:xfrm>
          <a:off x="2553916" y="1680023"/>
          <a:ext cx="436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F415D1C-13F6-41C1-A00A-7A5B38C1B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916" y="1680023"/>
                        <a:ext cx="436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77B99AA-7A91-4F43-B08D-7025A80EF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8458"/>
              </p:ext>
            </p:extLst>
          </p:nvPr>
        </p:nvGraphicFramePr>
        <p:xfrm>
          <a:off x="551384" y="2139739"/>
          <a:ext cx="34321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900" imgH="431800" progId="Equation.DSMT4">
                  <p:embed/>
                </p:oleObj>
              </mc:Choice>
              <mc:Fallback>
                <p:oleObj name="Equation" r:id="rId11" imgW="1866900" imgH="431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77B99AA-7A91-4F43-B08D-7025A80EF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2139739"/>
                        <a:ext cx="34321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C4F1650-7C4E-4629-96A2-DA64020ED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23924"/>
              </p:ext>
            </p:extLst>
          </p:nvPr>
        </p:nvGraphicFramePr>
        <p:xfrm>
          <a:off x="1138287" y="3075738"/>
          <a:ext cx="21256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199" imgH="215806" progId="Equation.DSMT4">
                  <p:embed/>
                </p:oleObj>
              </mc:Choice>
              <mc:Fallback>
                <p:oleObj name="Equation" r:id="rId13" imgW="1155199" imgH="215806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9C4F1650-7C4E-4629-96A2-DA64020E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87" y="3075738"/>
                        <a:ext cx="21256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43005D5D-C5DF-4AB4-8828-7D5812CA5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22984"/>
              </p:ext>
            </p:extLst>
          </p:nvPr>
        </p:nvGraphicFramePr>
        <p:xfrm>
          <a:off x="1603796" y="3682842"/>
          <a:ext cx="1168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449" imgH="177646" progId="Equation.DSMT4">
                  <p:embed/>
                </p:oleObj>
              </mc:Choice>
              <mc:Fallback>
                <p:oleObj name="Equation" r:id="rId15" imgW="634449" imgH="177646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43005D5D-C5DF-4AB4-8828-7D5812CA5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96" y="3682842"/>
                        <a:ext cx="11684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FF489B1-7CD9-4EF6-B9DC-363503A29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49525"/>
              </p:ext>
            </p:extLst>
          </p:nvPr>
        </p:nvGraphicFramePr>
        <p:xfrm>
          <a:off x="1614032" y="4209830"/>
          <a:ext cx="1028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177723" progId="Equation.DSMT4">
                  <p:embed/>
                </p:oleObj>
              </mc:Choice>
              <mc:Fallback>
                <p:oleObj name="Equation" r:id="rId17" imgW="558558" imgH="177723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FF489B1-7CD9-4EF6-B9DC-363503A29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032" y="4209830"/>
                        <a:ext cx="10287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6">
            <a:extLst>
              <a:ext uri="{FF2B5EF4-FFF2-40B4-BE49-F238E27FC236}">
                <a16:creationId xmlns:a16="http://schemas.microsoft.com/office/drawing/2014/main" id="{9C5D2498-4743-4C51-A571-2C9BC5ED7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218" y="4931410"/>
            <a:ext cx="295232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solution is not the same as the NPV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2B19EB1-73B8-42EE-9B25-C72265A94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856" y="1324274"/>
          <a:ext cx="4826322" cy="66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69920" imgH="431640" progId="Equation.DSMT4">
                  <p:embed/>
                </p:oleObj>
              </mc:Choice>
              <mc:Fallback>
                <p:oleObj name="Equation" r:id="rId19" imgW="2869920" imgH="431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2B19EB1-73B8-42EE-9B25-C72265A94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324274"/>
                        <a:ext cx="4826322" cy="663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0B433401-58D7-48EB-92A1-31B46C9D9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2959101"/>
          <a:ext cx="5465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51160" imgH="253800" progId="Equation.DSMT4">
                  <p:embed/>
                </p:oleObj>
              </mc:Choice>
              <mc:Fallback>
                <p:oleObj name="Equation" r:id="rId21" imgW="3251160" imgH="2538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0B433401-58D7-48EB-92A1-31B46C9D9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2959101"/>
                        <a:ext cx="5465763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2CB8756-E877-4D5D-943B-BF4E6263A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926" y="3463156"/>
          <a:ext cx="4973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58840" imgH="304560" progId="Equation.DSMT4">
                  <p:embed/>
                </p:oleObj>
              </mc:Choice>
              <mc:Fallback>
                <p:oleObj name="Equation" r:id="rId23" imgW="2958840" imgH="30456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F2CB8756-E877-4D5D-943B-BF4E6263A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26" y="3463156"/>
                        <a:ext cx="4973637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A0EE9461-67EB-4607-9F58-8328436BD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88" y="3933825"/>
          <a:ext cx="4910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20680" imgH="304560" progId="Equation.DSMT4">
                  <p:embed/>
                </p:oleObj>
              </mc:Choice>
              <mc:Fallback>
                <p:oleObj name="Equation" r:id="rId25" imgW="2920680" imgH="3045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A0EE9461-67EB-4607-9F58-8328436BD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88" y="3933825"/>
                        <a:ext cx="4910137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C53AC55-D8C3-49E5-82CC-7BA06415C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2984" y="4462879"/>
          <a:ext cx="1771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54080" imgH="215640" progId="Equation.DSMT4">
                  <p:embed/>
                </p:oleObj>
              </mc:Choice>
              <mc:Fallback>
                <p:oleObj name="Equation" r:id="rId27" imgW="1054080" imgH="2156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6C53AC55-D8C3-49E5-82CC-7BA06415C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984" y="4462879"/>
                        <a:ext cx="177165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A9084E16-C039-42B3-AD08-39FCCCE89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1864" y="5150346"/>
          <a:ext cx="2774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50960" imgH="495000" progId="Equation.DSMT4">
                  <p:embed/>
                </p:oleObj>
              </mc:Choice>
              <mc:Fallback>
                <p:oleObj name="Equation" r:id="rId29" imgW="1650960" imgH="4950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A9084E16-C039-42B3-AD08-39FCCCE89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5150346"/>
                        <a:ext cx="2774950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9F3291CC-E687-40FC-BD5E-2F983DCBD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0767" y="5188862"/>
          <a:ext cx="14509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63280" imgH="457200" progId="Equation.DSMT4">
                  <p:embed/>
                </p:oleObj>
              </mc:Choice>
              <mc:Fallback>
                <p:oleObj name="Equation" r:id="rId31" imgW="863280" imgH="4572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9F3291CC-E687-40FC-BD5E-2F983DCBD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767" y="5188862"/>
                        <a:ext cx="1450975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79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49574"/>
            <a:ext cx="11593288" cy="83115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II) Equations with Extraneous Solutions ,  No Solutions, AND INFINITE Solutions!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0" y="1052736"/>
            <a:ext cx="11305255" cy="424847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If you get an answer that is the same as the NPV, then it is not an answer and is an extraneous root</a:t>
            </a:r>
            <a:br>
              <a:rPr lang="en-CA" sz="2500" dirty="0"/>
            </a:br>
            <a:endParaRPr lang="en-CA" sz="500" dirty="0"/>
          </a:p>
          <a:p>
            <a:pPr eaLnBrk="1" hangingPunct="1"/>
            <a:r>
              <a:rPr lang="en-CA" sz="2500" dirty="0"/>
              <a:t>If all the x’s are cancelled out and both sides are NOT equal </a:t>
            </a:r>
            <a:r>
              <a:rPr lang="en-CA" sz="2500" dirty="0">
                <a:sym typeface="Wingdings" panose="05000000000000000000" pitchFamily="2" charset="2"/>
              </a:rPr>
              <a:t> There are NO solutions!!</a:t>
            </a:r>
            <a:r>
              <a:rPr lang="en-CA" sz="2500" dirty="0"/>
              <a:t> </a:t>
            </a:r>
          </a:p>
          <a:p>
            <a:pPr eaLnBrk="1" hangingPunct="1"/>
            <a:endParaRPr lang="en-CA" sz="500" dirty="0"/>
          </a:p>
          <a:p>
            <a:pPr eaLnBrk="1" hangingPunct="1"/>
            <a:r>
              <a:rPr lang="en-CA" sz="2500" dirty="0"/>
              <a:t>If all the x’s are cancelled out and both sides are EQUAL </a:t>
            </a:r>
            <a:r>
              <a:rPr lang="en-CA" sz="2500" dirty="0">
                <a:sym typeface="Wingdings" panose="05000000000000000000" pitchFamily="2" charset="2"/>
              </a:rPr>
              <a:t> You have infinite solutions! “x” can be anything and both sides will always equal</a:t>
            </a:r>
            <a:endParaRPr lang="en-CA" sz="2500" dirty="0"/>
          </a:p>
          <a:p>
            <a:pPr eaLnBrk="1" hangingPunct="1"/>
            <a:r>
              <a:rPr lang="en-CA" sz="2500" dirty="0"/>
              <a:t>The best way to identify these situations is to simplify your equation as much as possible before solving</a:t>
            </a:r>
          </a:p>
          <a:p>
            <a:pPr eaLnBrk="1" hangingPunct="1"/>
            <a:r>
              <a:rPr lang="en-CA" sz="2500" dirty="0"/>
              <a:t>Below are two formulas that can help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69538"/>
              </p:ext>
            </p:extLst>
          </p:nvPr>
        </p:nvGraphicFramePr>
        <p:xfrm>
          <a:off x="2567608" y="5284788"/>
          <a:ext cx="29479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5284788"/>
                        <a:ext cx="294798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33317"/>
              </p:ext>
            </p:extLst>
          </p:nvPr>
        </p:nvGraphicFramePr>
        <p:xfrm>
          <a:off x="6715745" y="5140796"/>
          <a:ext cx="1196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745" y="5140796"/>
                        <a:ext cx="1196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37325"/>
              </p:ext>
            </p:extLst>
          </p:nvPr>
        </p:nvGraphicFramePr>
        <p:xfrm>
          <a:off x="7867873" y="5356820"/>
          <a:ext cx="46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873" y="5356820"/>
                        <a:ext cx="460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25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9ADC1-D22E-464A-A4F1-8C2D48800A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01992"/>
            <a:ext cx="11161239" cy="878737"/>
          </a:xfrm>
        </p:spPr>
        <p:txBody>
          <a:bodyPr/>
          <a:lstStyle/>
          <a:p>
            <a:r>
              <a:rPr lang="en-CA" dirty="0"/>
              <a:t>Below are equations with no solutions that can be solved in multiple way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149E648-6443-4800-BEA6-A6F107CD8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48442"/>
              </p:ext>
            </p:extLst>
          </p:nvPr>
        </p:nvGraphicFramePr>
        <p:xfrm>
          <a:off x="2340769" y="935632"/>
          <a:ext cx="2130377" cy="92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149E648-6443-4800-BEA6-A6F107CD8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769" y="935632"/>
                        <a:ext cx="2130377" cy="929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AE1661-33D1-410D-89FC-B62DDFBB1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804" y="1916832"/>
            <a:ext cx="409118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</a:rPr>
              <a:t>st</a:t>
            </a:r>
            <a:r>
              <a:rPr lang="en-CA" sz="2100" dirty="0">
                <a:solidFill>
                  <a:srgbClr val="FF0000"/>
                </a:solidFill>
              </a:rPr>
              <a:t> method: step by step algebra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B1197A4-2553-4DF0-9491-6A9912A16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2627"/>
              </p:ext>
            </p:extLst>
          </p:nvPr>
        </p:nvGraphicFramePr>
        <p:xfrm>
          <a:off x="983432" y="2461915"/>
          <a:ext cx="15001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B1197A4-2553-4DF0-9491-6A9912A16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461915"/>
                        <a:ext cx="150018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B7AB53A-3561-44C2-A8A1-E72EA2A7F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14635"/>
              </p:ext>
            </p:extLst>
          </p:nvPr>
        </p:nvGraphicFramePr>
        <p:xfrm>
          <a:off x="2196284" y="2419052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2B7AB53A-3561-44C2-A8A1-E72EA2A7F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284" y="2419052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5BB1F36-5352-4BF4-AE79-D5DAF1CC3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29075"/>
              </p:ext>
            </p:extLst>
          </p:nvPr>
        </p:nvGraphicFramePr>
        <p:xfrm>
          <a:off x="3817121" y="2504777"/>
          <a:ext cx="164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5BB1F36-5352-4BF4-AE79-D5DAF1CC3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21" y="2504777"/>
                        <a:ext cx="1641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F519C86-C5E5-4A72-9D5B-960565F06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75253"/>
              </p:ext>
            </p:extLst>
          </p:nvPr>
        </p:nvGraphicFramePr>
        <p:xfrm>
          <a:off x="3221809" y="2471441"/>
          <a:ext cx="8921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431613" progId="Equation.DSMT4">
                  <p:embed/>
                </p:oleObj>
              </mc:Choice>
              <mc:Fallback>
                <p:oleObj name="Equation" r:id="rId11" imgW="482391" imgH="431613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F519C86-C5E5-4A72-9D5B-960565F06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09" y="2471441"/>
                        <a:ext cx="8921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481B47C-3DD4-40A9-A70F-1E7F4A7EA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6780"/>
              </p:ext>
            </p:extLst>
          </p:nvPr>
        </p:nvGraphicFramePr>
        <p:xfrm>
          <a:off x="2131196" y="3481091"/>
          <a:ext cx="1260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753" imgH="253890" progId="Equation.DSMT4">
                  <p:embed/>
                </p:oleObj>
              </mc:Choice>
              <mc:Fallback>
                <p:oleObj name="Equation" r:id="rId13" imgW="799753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481B47C-3DD4-40A9-A70F-1E7F4A7EA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196" y="3481091"/>
                        <a:ext cx="12604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B8369B42-6491-430E-9612-B5CD49969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57995"/>
              </p:ext>
            </p:extLst>
          </p:nvPr>
        </p:nvGraphicFramePr>
        <p:xfrm>
          <a:off x="3447233" y="3492202"/>
          <a:ext cx="920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B8369B42-6491-430E-9612-B5CD49969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33" y="3492202"/>
                        <a:ext cx="920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430B9F5-99C3-4421-A46A-5E4D46417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61699"/>
              </p:ext>
            </p:extLst>
          </p:nvPr>
        </p:nvGraphicFramePr>
        <p:xfrm>
          <a:off x="2151833" y="4041478"/>
          <a:ext cx="1281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430B9F5-99C3-4421-A46A-5E4D46417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833" y="4041478"/>
                        <a:ext cx="12811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AA1BC64-023A-4D89-92C6-16D8FFBCA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15769"/>
              </p:ext>
            </p:extLst>
          </p:nvPr>
        </p:nvGraphicFramePr>
        <p:xfrm>
          <a:off x="3396434" y="4036715"/>
          <a:ext cx="1063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FAA1BC64-023A-4D89-92C6-16D8FFBCA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34" y="4036715"/>
                        <a:ext cx="10636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9E6D4E24-06E6-41EB-BFB2-F9E17F1C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47142"/>
              </p:ext>
            </p:extLst>
          </p:nvPr>
        </p:nvGraphicFramePr>
        <p:xfrm>
          <a:off x="2902720" y="4627265"/>
          <a:ext cx="5270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69" imgH="139579" progId="Equation.DSMT4">
                  <p:embed/>
                </p:oleObj>
              </mc:Choice>
              <mc:Fallback>
                <p:oleObj name="Equation" r:id="rId21" imgW="266469" imgH="13957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E6D4E24-06E6-41EB-BFB2-F9E17F1C0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20" y="4627265"/>
                        <a:ext cx="5270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ED873BB2-12D6-49A6-8C05-553B3F2B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79984"/>
              </p:ext>
            </p:extLst>
          </p:nvPr>
        </p:nvGraphicFramePr>
        <p:xfrm>
          <a:off x="3405958" y="4549478"/>
          <a:ext cx="425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19" imgH="164885" progId="Equation.DSMT4">
                  <p:embed/>
                </p:oleObj>
              </mc:Choice>
              <mc:Fallback>
                <p:oleObj name="Equation" r:id="rId23" imgW="215619" imgH="164885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ED873BB2-12D6-49A6-8C05-553B3F2B6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958" y="4549478"/>
                        <a:ext cx="4254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D237EFB-7311-4BEA-A221-0B478FF5E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93486"/>
              </p:ext>
            </p:extLst>
          </p:nvPr>
        </p:nvGraphicFramePr>
        <p:xfrm>
          <a:off x="1813696" y="5092403"/>
          <a:ext cx="9048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002" imgH="177723" progId="Equation.DSMT4">
                  <p:embed/>
                </p:oleObj>
              </mc:Choice>
              <mc:Fallback>
                <p:oleObj name="Equation" r:id="rId25" imgW="457002" imgH="177723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3D237EFB-7311-4BEA-A221-0B478FF5E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696" y="5092403"/>
                        <a:ext cx="9048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AD751AED-EE3D-4348-BE4D-6829CB0AA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57744"/>
              </p:ext>
            </p:extLst>
          </p:nvPr>
        </p:nvGraphicFramePr>
        <p:xfrm>
          <a:off x="2697934" y="5073353"/>
          <a:ext cx="928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177723" progId="Equation.DSMT4">
                  <p:embed/>
                </p:oleObj>
              </mc:Choice>
              <mc:Fallback>
                <p:oleObj name="Equation" r:id="rId27" imgW="469696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AD751AED-EE3D-4348-BE4D-6829CB0A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934" y="5073353"/>
                        <a:ext cx="92868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BA64A4D-06EA-4358-A4D0-494A0BCE0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803" y="5517232"/>
            <a:ext cx="410445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Your answer is the same as the NPV, so it’s an extraneous root. 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No solutions!!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D282022-6936-423B-A3AB-DB4B25B9F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081" y="980728"/>
            <a:ext cx="313579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</a:rPr>
              <a:t>nd</a:t>
            </a:r>
            <a:r>
              <a:rPr lang="en-CA" sz="2100" dirty="0">
                <a:solidFill>
                  <a:srgbClr val="FF0000"/>
                </a:solidFill>
              </a:rPr>
              <a:t> method: simplify first!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BB5438BB-8266-49C5-9D68-9EF6FA8B7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0097" y="1412776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BB5438BB-8266-49C5-9D68-9EF6FA8B7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1412776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D0B2E078-7101-4FCF-A34D-AE1F75DC6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398" y="1458294"/>
          <a:ext cx="1150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22080" imgH="482400" progId="Equation.DSMT4">
                  <p:embed/>
                </p:oleObj>
              </mc:Choice>
              <mc:Fallback>
                <p:oleObj name="Equation" r:id="rId29" imgW="622080" imgH="4824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0B2E078-7101-4FCF-A34D-AE1F75DC6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398" y="1458294"/>
                        <a:ext cx="1150938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C3F85DC-D197-47F1-90BE-622C4771C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0097" y="2276872"/>
          <a:ext cx="1011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4C3F85DC-D197-47F1-90BE-622C4771C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2276872"/>
                        <a:ext cx="1011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24C7E265-6CD0-44C1-86B4-264A36323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8208" y="2276872"/>
          <a:ext cx="792088" cy="86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480" imgH="431640" progId="Equation.DSMT4">
                  <p:embed/>
                </p:oleObj>
              </mc:Choice>
              <mc:Fallback>
                <p:oleObj name="Equation" r:id="rId31" imgW="393480" imgH="4316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24C7E265-6CD0-44C1-86B4-264A36323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2276872"/>
                        <a:ext cx="792088" cy="868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E5A78201-42D5-4B2C-AB95-55D4A8705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977" y="3140968"/>
            <a:ext cx="464400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100" dirty="0">
                <a:solidFill>
                  <a:srgbClr val="FF0000"/>
                </a:solidFill>
              </a:rPr>
              <a:t>The denominators are the same, so cancel them ou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0F0ABE-5DA0-4CB6-9FC9-4F9D559929A0}"/>
              </a:ext>
            </a:extLst>
          </p:cNvPr>
          <p:cNvCxnSpPr>
            <a:cxnSpLocks/>
          </p:cNvCxnSpPr>
          <p:nvPr/>
        </p:nvCxnSpPr>
        <p:spPr>
          <a:xfrm flipV="1">
            <a:off x="7032104" y="2852936"/>
            <a:ext cx="576064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F4EF401-B579-457A-9943-7FDAE0A7407D}"/>
              </a:ext>
            </a:extLst>
          </p:cNvPr>
          <p:cNvCxnSpPr>
            <a:cxnSpLocks/>
          </p:cNvCxnSpPr>
          <p:nvPr/>
        </p:nvCxnSpPr>
        <p:spPr>
          <a:xfrm flipV="1">
            <a:off x="8040216" y="2852936"/>
            <a:ext cx="64807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BD1BA9CA-5324-45EF-A161-18934A1FC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136" y="3933056"/>
          <a:ext cx="1152128" cy="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177480" progId="Equation.DSMT4">
                  <p:embed/>
                </p:oleObj>
              </mc:Choice>
              <mc:Fallback>
                <p:oleObj name="Equation" r:id="rId33" imgW="495000" imgH="17748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BD1BA9CA-5324-45EF-A161-18934A1FC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933056"/>
                        <a:ext cx="1152128" cy="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85C0385E-CEBB-4E06-B762-AB17ECE48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136" y="3933056"/>
          <a:ext cx="1152128" cy="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85C0385E-CEBB-4E06-B762-AB17ECE48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933056"/>
                        <a:ext cx="1152128" cy="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7D1B8A5B-2DDE-47A4-B6DA-5D8C3B5B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977" y="4293097"/>
            <a:ext cx="46440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100" dirty="0">
                <a:solidFill>
                  <a:srgbClr val="FF0000"/>
                </a:solidFill>
              </a:rPr>
              <a:t>All the x’s are gone, both sides are not equal, therefore we hav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“NO SOLUTIONS”!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0CEC95-7D6F-4B8C-9B5C-786FCA9A5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992" y="5733257"/>
            <a:ext cx="41044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Q: What would our answer b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 if this number was a “6”?</a:t>
            </a: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B24973E4-3091-4D47-829C-23277F00344B}"/>
              </a:ext>
            </a:extLst>
          </p:cNvPr>
          <p:cNvSpPr/>
          <p:nvPr/>
        </p:nvSpPr>
        <p:spPr>
          <a:xfrm>
            <a:off x="8691489" y="1702191"/>
            <a:ext cx="1838764" cy="4733778"/>
          </a:xfrm>
          <a:custGeom>
            <a:avLst/>
            <a:gdLst>
              <a:gd name="connsiteX0" fmla="*/ 647114 w 1838764"/>
              <a:gd name="connsiteY0" fmla="*/ 4733778 h 4733778"/>
              <a:gd name="connsiteX1" fmla="*/ 1835834 w 1838764"/>
              <a:gd name="connsiteY1" fmla="*/ 2454812 h 4733778"/>
              <a:gd name="connsiteX2" fmla="*/ 998806 w 1838764"/>
              <a:gd name="connsiteY2" fmla="*/ 1357532 h 4733778"/>
              <a:gd name="connsiteX3" fmla="*/ 1498209 w 1838764"/>
              <a:gd name="connsiteY3" fmla="*/ 618978 h 4733778"/>
              <a:gd name="connsiteX4" fmla="*/ 0 w 1838764"/>
              <a:gd name="connsiteY4" fmla="*/ 0 h 4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38764" h="4733778">
                <a:moveTo>
                  <a:pt x="647114" y="4733778"/>
                </a:moveTo>
                <a:cubicBezTo>
                  <a:pt x="1212166" y="3875649"/>
                  <a:pt x="1777219" y="3017520"/>
                  <a:pt x="1835834" y="2454812"/>
                </a:cubicBezTo>
                <a:cubicBezTo>
                  <a:pt x="1894449" y="1892104"/>
                  <a:pt x="1055077" y="1663504"/>
                  <a:pt x="998806" y="1357532"/>
                </a:cubicBezTo>
                <a:cubicBezTo>
                  <a:pt x="942535" y="1051560"/>
                  <a:pt x="1664677" y="845233"/>
                  <a:pt x="1498209" y="618978"/>
                </a:cubicBezTo>
                <a:cubicBezTo>
                  <a:pt x="1331741" y="392723"/>
                  <a:pt x="665870" y="196361"/>
                  <a:pt x="0" y="0"/>
                </a:cubicBezTo>
              </a:path>
            </a:pathLst>
          </a:custGeom>
          <a:noFill/>
          <a:ln>
            <a:solidFill>
              <a:srgbClr val="00B0F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C940490-3655-430B-9860-2F40A71AEEC2}"/>
              </a:ext>
            </a:extLst>
          </p:cNvPr>
          <p:cNvSpPr/>
          <p:nvPr/>
        </p:nvSpPr>
        <p:spPr>
          <a:xfrm>
            <a:off x="8256240" y="1412776"/>
            <a:ext cx="576064" cy="432048"/>
          </a:xfrm>
          <a:prstGeom prst="ellipse">
            <a:avLst/>
          </a:prstGeom>
          <a:noFill/>
          <a:ln w="412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55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4" grpId="0"/>
      <p:bldP spid="33" grpId="0"/>
      <p:bldP spid="34" grpId="0"/>
      <p:bldP spid="36" grpId="0" animBg="1"/>
      <p:bldP spid="37" grpId="0" animBg="1"/>
      <p:bldP spid="3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47fad2980124742eb3a1b2ef6477a9279f5fc26"/>
  <p:tag name="GENSWF_OUTPUT_FILE_NAME" val="m10hc6.1"/>
  <p:tag name="ISPRING_RESOURCE_PATHS_HASH_2" val="a51afd29f8aaec1c156178f57a9bb2a765294975"/>
  <p:tag name="ISPRING_ULTRA_SCORM_COURSE_ID" val="7DFB98E3-7AF1-4FD7-84B1-52487800757E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OUTPUT_FOLDER" val="C:\Users\Danny\Dropbox\Website\m10h\m10hch5"/>
  <p:tag name="ISPRING_PRESENTATION_TITLE" val="Section 5.1 Solving Rational Functions"/>
  <p:tag name="ISPRING_RESOURCE_PATHS_HASH_PRESENTER" val="f32f9650b8b584424bff25d73a181fe39ed2dd8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AB9888-3C52-40AB-9906-C26A7FEEFC7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3C4C0F3-A13F-4226-AF0D-B3FE04CB0398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d00fb86e-a52e-4f2f-9300-62c8872f870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0AC1998-22A8-4C22-A6CB-2B0C30BA37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8</TotalTime>
  <Words>636</Words>
  <Application>Microsoft Office PowerPoint</Application>
  <PresentationFormat>Widescreen</PresentationFormat>
  <Paragraphs>70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Section 5.2  Solving Rational Expressions</vt:lpstr>
      <vt:lpstr>Solving Rational Expressions:</vt:lpstr>
      <vt:lpstr>Steps to Solving Rational Equations</vt:lpstr>
      <vt:lpstr>PowerPoint Presentation</vt:lpstr>
      <vt:lpstr>PowerPoint Presentation</vt:lpstr>
      <vt:lpstr>PowerPoint Presentation</vt:lpstr>
      <vt:lpstr>PowerPoint Presentation</vt:lpstr>
      <vt:lpstr>II) Equations with Extraneous Solutions ,  No Solutions, AND INFINITE Solutions!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1 Solving Rational Functions</dc:title>
  <dc:creator>Danny Young</dc:creator>
  <cp:lastModifiedBy>Danny Young</cp:lastModifiedBy>
  <cp:revision>20</cp:revision>
  <dcterms:created xsi:type="dcterms:W3CDTF">2012-01-25T04:58:54Z</dcterms:created>
  <dcterms:modified xsi:type="dcterms:W3CDTF">2025-03-28T23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